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p14">
  <w:body>
    <w:p w:rsidRPr="00147DEA" w:rsidR="00733244" w:rsidP="00733244" w:rsidRDefault="00147DEA" w14:paraId="5CE828A7" w14:textId="77777777">
      <w:pPr>
        <w:ind w:left="-142" w:right="-235"/>
        <w:jc w:val="center"/>
        <w:rPr>
          <w:rFonts w:ascii="Arial" w:hAnsi="Arial" w:cs="Arial"/>
        </w:rPr>
      </w:pPr>
      <w:r w:rsidRPr="00147DEA">
        <w:rPr>
          <w:rFonts w:ascii="Arial" w:hAnsi="Arial" w:cs="Arial"/>
          <w:noProof/>
        </w:rPr>
        <w:drawing>
          <wp:anchor distT="0" distB="0" distL="114300" distR="114300" simplePos="0" relativeHeight="251658240" behindDoc="0" locked="0" layoutInCell="1" allowOverlap="1" wp14:anchorId="5CE82934" wp14:editId="5CE82935">
            <wp:simplePos x="0" y="0"/>
            <wp:positionH relativeFrom="column">
              <wp:posOffset>-266048</wp:posOffset>
            </wp:positionH>
            <wp:positionV relativeFrom="paragraph">
              <wp:posOffset>-67945</wp:posOffset>
            </wp:positionV>
            <wp:extent cx="907415" cy="650875"/>
            <wp:effectExtent l="0" t="0" r="6985" b="0"/>
            <wp:wrapNone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415" cy="65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7DEA" w:rsidR="00733244">
        <w:rPr>
          <w:rFonts w:ascii="Arial" w:hAnsi="Arial" w:cs="Arial"/>
        </w:rPr>
        <w:t>UNIVERSIDAD</w:t>
      </w:r>
      <w:r w:rsidRPr="00147DEA" w:rsidR="001B396D">
        <w:rPr>
          <w:rFonts w:ascii="Arial" w:hAnsi="Arial" w:cs="Arial"/>
        </w:rPr>
        <w:t>E ESTADUAL DO OESTE DO PARANÁ: CAMPUS DE FOZ DO IGUAÇU</w:t>
      </w:r>
    </w:p>
    <w:p w:rsidRPr="00147DEA" w:rsidR="001B396D" w:rsidP="00733244" w:rsidRDefault="00733244" w14:paraId="5CE828A8" w14:textId="77777777">
      <w:pPr>
        <w:ind w:left="-142" w:right="-235"/>
        <w:jc w:val="center"/>
        <w:rPr>
          <w:rFonts w:ascii="Arial" w:hAnsi="Arial" w:cs="Arial"/>
        </w:rPr>
      </w:pPr>
      <w:r w:rsidRPr="00147DEA">
        <w:rPr>
          <w:rFonts w:ascii="Arial" w:hAnsi="Arial" w:cs="Arial"/>
        </w:rPr>
        <w:t xml:space="preserve">CENTRO </w:t>
      </w:r>
      <w:r w:rsidRPr="00147DEA" w:rsidR="001B396D">
        <w:rPr>
          <w:rFonts w:ascii="Arial" w:hAnsi="Arial" w:cs="Arial"/>
        </w:rPr>
        <w:t xml:space="preserve">DE ENGENHARIAS E CIÊNCIAS EXATAS: </w:t>
      </w:r>
      <w:r w:rsidRPr="00147DEA">
        <w:rPr>
          <w:rFonts w:ascii="Arial" w:hAnsi="Arial" w:cs="Arial"/>
        </w:rPr>
        <w:t>CURSO DE ENGENHARIA ELÉTRICA</w:t>
      </w:r>
    </w:p>
    <w:p w:rsidRPr="00147DEA" w:rsidR="00733244" w:rsidP="00733244" w:rsidRDefault="00733244" w14:paraId="5CE828A9" w14:textId="77777777">
      <w:pPr>
        <w:ind w:left="-142" w:right="-235"/>
        <w:jc w:val="center"/>
        <w:rPr>
          <w:rFonts w:ascii="Arial" w:hAnsi="Arial" w:cs="Arial"/>
        </w:rPr>
      </w:pPr>
      <w:r w:rsidRPr="00147DEA">
        <w:rPr>
          <w:rFonts w:ascii="Arial" w:hAnsi="Arial" w:cs="Arial"/>
        </w:rPr>
        <w:t>PROFESSOR: DANIEL MOTTER</w:t>
      </w:r>
    </w:p>
    <w:p w:rsidRPr="00147DEA" w:rsidR="00733244" w:rsidP="00733244" w:rsidRDefault="00147DEA" w14:paraId="5CE828AA" w14:textId="77777777">
      <w:pPr>
        <w:ind w:left="-142" w:right="-235"/>
        <w:jc w:val="center"/>
        <w:rPr>
          <w:rFonts w:ascii="Arial" w:hAnsi="Arial" w:cs="Arial"/>
        </w:rPr>
      </w:pPr>
      <w:r w:rsidRPr="00147DEA">
        <w:rPr>
          <w:rFonts w:ascii="Arial" w:hAnsi="Arial" w:cs="Arial"/>
        </w:rPr>
        <w:t>LISTA DE CÁLCULO NUMÉRICO</w:t>
      </w:r>
    </w:p>
    <w:p w:rsidRPr="00147DEA" w:rsidR="00733244" w:rsidP="008271B9" w:rsidRDefault="00733244" w14:paraId="5CE828AB" w14:textId="77777777">
      <w:pPr>
        <w:ind w:left="-142" w:right="-235"/>
        <w:rPr>
          <w:rFonts w:ascii="Arial" w:hAnsi="Arial" w:cs="Arial"/>
          <w:b/>
          <w:sz w:val="24"/>
          <w:szCs w:val="24"/>
        </w:rPr>
      </w:pPr>
    </w:p>
    <w:p w:rsidRPr="00147DEA" w:rsidR="00147DEA" w:rsidP="00147DEA" w:rsidRDefault="00327534" w14:paraId="5CE828AC" w14:textId="25C88742">
      <w:pPr>
        <w:spacing w:line="360" w:lineRule="auto"/>
        <w:ind w:left="-142" w:right="-235"/>
        <w:jc w:val="center"/>
        <w:rPr>
          <w:rFonts w:ascii="Arial" w:hAnsi="Arial" w:cs="Arial"/>
          <w:b/>
          <w:i/>
          <w:sz w:val="32"/>
          <w:szCs w:val="32"/>
          <w:u w:val="single"/>
        </w:rPr>
      </w:pPr>
      <w:r>
        <w:rPr>
          <w:rFonts w:ascii="Arial" w:hAnsi="Arial" w:cs="Arial"/>
          <w:b/>
          <w:i/>
          <w:sz w:val="32"/>
          <w:szCs w:val="32"/>
          <w:u w:val="single"/>
        </w:rPr>
        <w:t>Sistemas de Equações</w:t>
      </w:r>
      <w:r w:rsidR="009228B1">
        <w:rPr>
          <w:rFonts w:ascii="Arial" w:hAnsi="Arial" w:cs="Arial"/>
          <w:b/>
          <w:i/>
          <w:sz w:val="32"/>
          <w:szCs w:val="32"/>
          <w:u w:val="single"/>
        </w:rPr>
        <w:t xml:space="preserve"> – Parte 1</w:t>
      </w:r>
    </w:p>
    <w:p w:rsidRPr="00C31FE2" w:rsidR="007F01DC" w:rsidP="0061688A" w:rsidRDefault="007F01DC" w14:paraId="5CE828AD" w14:textId="77777777">
      <w:pPr>
        <w:ind w:right="-235"/>
        <w:rPr>
          <w:rFonts w:ascii="Arial" w:hAnsi="Arial" w:cs="Arial"/>
        </w:rPr>
      </w:pPr>
    </w:p>
    <w:p w:rsidRPr="00540226" w:rsidR="00540226" w:rsidP="00540226" w:rsidRDefault="00540226" w14:paraId="463742AE" w14:textId="77777777">
      <w:pPr>
        <w:ind w:right="-235"/>
        <w:rPr>
          <w:rFonts w:ascii="Arial" w:hAnsi="Arial" w:cs="Arial"/>
        </w:rPr>
      </w:pPr>
    </w:p>
    <w:p w:rsidRPr="007E5609" w:rsidR="00540226" w:rsidP="007E5609" w:rsidRDefault="00540226" w14:paraId="5105DAC3" w14:textId="77777777">
      <w:pPr>
        <w:pStyle w:val="PargrafodaLista"/>
        <w:numPr>
          <w:ilvl w:val="0"/>
          <w:numId w:val="22"/>
        </w:numPr>
        <w:ind w:right="-235"/>
        <w:rPr>
          <w:rFonts w:ascii="Arial" w:hAnsi="Arial" w:cs="Arial"/>
        </w:rPr>
      </w:pPr>
      <w:r w:rsidRPr="007E5609">
        <w:rPr>
          <w:rFonts w:ascii="Arial" w:hAnsi="Arial" w:cs="Arial"/>
        </w:rPr>
        <w:t>Sigam o modelo de entrega em anexo;</w:t>
      </w:r>
    </w:p>
    <w:p w:rsidRPr="007E5609" w:rsidR="00540226" w:rsidP="007E5609" w:rsidRDefault="00540226" w14:paraId="4DA2B903" w14:textId="77777777">
      <w:pPr>
        <w:pStyle w:val="PargrafodaLista"/>
        <w:numPr>
          <w:ilvl w:val="0"/>
          <w:numId w:val="22"/>
        </w:numPr>
        <w:ind w:right="-235"/>
        <w:rPr>
          <w:rFonts w:ascii="Arial" w:hAnsi="Arial" w:cs="Arial"/>
        </w:rPr>
      </w:pPr>
      <w:r w:rsidRPr="007E5609">
        <w:rPr>
          <w:rFonts w:ascii="Arial" w:hAnsi="Arial" w:cs="Arial"/>
        </w:rPr>
        <w:t>Arquivo com nome "</w:t>
      </w:r>
      <w:proofErr w:type="spellStart"/>
      <w:r w:rsidRPr="007E5609">
        <w:rPr>
          <w:rFonts w:ascii="Arial" w:hAnsi="Arial" w:cs="Arial"/>
        </w:rPr>
        <w:t>NomeSegundoNomeSobrenome</w:t>
      </w:r>
      <w:proofErr w:type="spellEnd"/>
      <w:r w:rsidRPr="007E5609">
        <w:rPr>
          <w:rFonts w:ascii="Arial" w:hAnsi="Arial" w:cs="Arial"/>
        </w:rPr>
        <w:t>". Será descontado nota se o arquivo não seguir este formato.</w:t>
      </w:r>
    </w:p>
    <w:p w:rsidRPr="007E5609" w:rsidR="00540226" w:rsidP="007E5609" w:rsidRDefault="00540226" w14:paraId="073232CD" w14:textId="6512AC53">
      <w:pPr>
        <w:pStyle w:val="PargrafodaLista"/>
        <w:numPr>
          <w:ilvl w:val="0"/>
          <w:numId w:val="22"/>
        </w:numPr>
        <w:ind w:right="-235"/>
        <w:rPr>
          <w:rFonts w:ascii="Arial" w:hAnsi="Arial" w:cs="Arial"/>
        </w:rPr>
      </w:pPr>
      <w:r w:rsidRPr="007E5609">
        <w:rPr>
          <w:rFonts w:ascii="Arial" w:hAnsi="Arial" w:cs="Arial"/>
        </w:rPr>
        <w:t xml:space="preserve">Entrega de um PDF, e um TXT. </w:t>
      </w:r>
      <w:r w:rsidRPr="007E5609">
        <w:rPr>
          <w:rFonts w:ascii="Arial" w:hAnsi="Arial" w:cs="Arial"/>
        </w:rPr>
        <w:t>Caso necessário, adicione anexos (apenas se forem em outro formato);</w:t>
      </w:r>
    </w:p>
    <w:p w:rsidRPr="007E5609" w:rsidR="00540226" w:rsidP="00540226" w:rsidRDefault="00540226" w14:paraId="46E00DF5" w14:textId="020E1A4A">
      <w:pPr>
        <w:pStyle w:val="PargrafodaLista"/>
        <w:numPr>
          <w:ilvl w:val="0"/>
          <w:numId w:val="22"/>
        </w:numPr>
        <w:ind w:right="-235"/>
        <w:rPr>
          <w:rFonts w:ascii="Arial" w:hAnsi="Arial" w:cs="Arial"/>
        </w:rPr>
      </w:pPr>
      <w:r w:rsidRPr="007E5609">
        <w:rPr>
          <w:rFonts w:ascii="Arial" w:hAnsi="Arial" w:cs="Arial"/>
        </w:rPr>
        <w:t xml:space="preserve">O código fonte deve ser enviado </w:t>
      </w:r>
      <w:proofErr w:type="spellStart"/>
      <w:r w:rsidRPr="007E5609">
        <w:rPr>
          <w:rFonts w:ascii="Arial" w:hAnsi="Arial" w:cs="Arial"/>
        </w:rPr>
        <w:t>a</w:t>
      </w:r>
      <w:proofErr w:type="spellEnd"/>
      <w:r w:rsidRPr="007E5609">
        <w:rPr>
          <w:rFonts w:ascii="Arial" w:hAnsi="Arial" w:cs="Arial"/>
        </w:rPr>
        <w:t xml:space="preserve"> parte, em um documento .</w:t>
      </w:r>
      <w:proofErr w:type="spellStart"/>
      <w:r w:rsidRPr="007E5609">
        <w:rPr>
          <w:rFonts w:ascii="Arial" w:hAnsi="Arial" w:cs="Arial"/>
        </w:rPr>
        <w:t>txt</w:t>
      </w:r>
      <w:proofErr w:type="spellEnd"/>
      <w:r w:rsidRPr="007E5609">
        <w:rPr>
          <w:rFonts w:ascii="Arial" w:hAnsi="Arial" w:cs="Arial"/>
        </w:rPr>
        <w:t xml:space="preserve">. Enviem apenas um documento .TXT. No TXT, separe cada código por </w:t>
      </w:r>
      <w:r w:rsidR="007E5609">
        <w:rPr>
          <w:rFonts w:ascii="Arial" w:hAnsi="Arial" w:cs="Arial"/>
        </w:rPr>
        <w:t>###################################</w:t>
      </w:r>
      <w:r w:rsidRPr="007E5609">
        <w:rPr>
          <w:rFonts w:ascii="Arial" w:hAnsi="Arial" w:cs="Arial"/>
        </w:rPr>
        <w:t xml:space="preserve"> </w:t>
      </w:r>
    </w:p>
    <w:p w:rsidR="00540226" w:rsidP="0061688A" w:rsidRDefault="00540226" w14:paraId="62F523B6" w14:textId="77777777">
      <w:pPr>
        <w:ind w:right="-235"/>
        <w:rPr>
          <w:rFonts w:ascii="Arial" w:hAnsi="Arial" w:cs="Arial"/>
        </w:rPr>
      </w:pPr>
    </w:p>
    <w:p w:rsidR="00872413" w:rsidP="0061688A" w:rsidRDefault="00872413" w14:paraId="5CE828BB" w14:textId="77777777">
      <w:pPr>
        <w:ind w:right="-235"/>
        <w:rPr>
          <w:rFonts w:ascii="Arial" w:hAnsi="Arial" w:cs="Arial"/>
        </w:rPr>
      </w:pPr>
    </w:p>
    <w:p w:rsidR="000D074C" w:rsidP="009228B1" w:rsidRDefault="00CA0F00" w14:paraId="5CE828C2" w14:textId="49ADC05D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(Exercício para aprimorar raciocínio lógico e se familiarizar com matrizes) </w:t>
      </w:r>
      <w:r w:rsidRPr="00B011D6" w:rsidR="00512F8D">
        <w:rPr>
          <w:rFonts w:ascii="Arial" w:hAnsi="Arial" w:cs="Arial"/>
        </w:rPr>
        <w:t xml:space="preserve">Desenvolva uma rotina que crie, automaticamente, uma matriz </w:t>
      </w:r>
      <w:r w:rsidRPr="00B011D6" w:rsidR="00512F8D">
        <w:rPr>
          <w:rFonts w:ascii="Arial" w:hAnsi="Arial" w:cs="Arial"/>
          <w:i/>
          <w:iCs/>
        </w:rPr>
        <w:t>n</w:t>
      </w:r>
      <w:r w:rsidRPr="00B011D6" w:rsidR="00512F8D">
        <w:rPr>
          <w:rFonts w:ascii="Arial" w:hAnsi="Arial" w:cs="Arial"/>
        </w:rPr>
        <w:t xml:space="preserve"> x </w:t>
      </w:r>
      <w:r w:rsidRPr="00B011D6" w:rsidR="00512F8D">
        <w:rPr>
          <w:rFonts w:ascii="Arial" w:hAnsi="Arial" w:cs="Arial"/>
          <w:i/>
          <w:iCs/>
        </w:rPr>
        <w:t>m</w:t>
      </w:r>
      <w:r w:rsidRPr="00B011D6" w:rsidR="00512F8D">
        <w:rPr>
          <w:rFonts w:ascii="Arial" w:hAnsi="Arial" w:cs="Arial"/>
        </w:rPr>
        <w:t xml:space="preserve"> que adiciona números negativos a cada linha, pulando uma coluna, mas nunca atribui valores à primeira coluna. Por exemplo, para </w:t>
      </w:r>
      <w:r w:rsidRPr="00B011D6" w:rsidR="00512F8D">
        <w:rPr>
          <w:rFonts w:ascii="Arial" w:hAnsi="Arial" w:cs="Arial"/>
          <w:i/>
          <w:iCs/>
        </w:rPr>
        <w:t>n</w:t>
      </w:r>
      <w:r w:rsidRPr="00B011D6" w:rsidR="00512F8D">
        <w:rPr>
          <w:rFonts w:ascii="Arial" w:hAnsi="Arial" w:cs="Arial"/>
        </w:rPr>
        <w:t xml:space="preserve"> = 8 e </w:t>
      </w:r>
      <w:r w:rsidRPr="00B011D6" w:rsidR="00512F8D">
        <w:rPr>
          <w:rFonts w:ascii="Arial" w:hAnsi="Arial" w:cs="Arial"/>
          <w:i/>
          <w:iCs/>
        </w:rPr>
        <w:t>m</w:t>
      </w:r>
      <w:r w:rsidRPr="00B011D6" w:rsidR="00512F8D">
        <w:rPr>
          <w:rFonts w:ascii="Arial" w:hAnsi="Arial" w:cs="Arial"/>
        </w:rPr>
        <w:t xml:space="preserve"> = 4:</w:t>
      </w:r>
    </w:p>
    <w:p w:rsidR="00B011D6" w:rsidP="00B011D6" w:rsidRDefault="00975B99" w14:paraId="5CE828C3" w14:textId="19EDC5E2">
      <w:pPr>
        <w:ind w:right="-235"/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5CE82936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Objeto 7" style="position:absolute;margin-left:230.9pt;margin-top:.5pt;width:78.15pt;height:122.35pt;z-index:251659264;visibility:visible" o:spid="_x0000_s1033" type="#_x0000_t75">
            <v:imagedata o:title="" r:id="rId9"/>
          </v:shape>
          <o:OLEObject Type="Embed" ProgID="Equation.DSMT4" ShapeID="Objeto 7" DrawAspect="Content" ObjectID="_1678037183" r:id="rId10"/>
        </w:object>
      </w:r>
    </w:p>
    <w:p w:rsidR="00B011D6" w:rsidP="00B011D6" w:rsidRDefault="00B011D6" w14:paraId="5CE828C4" w14:textId="77777777">
      <w:pPr>
        <w:ind w:right="-235"/>
        <w:rPr>
          <w:rFonts w:ascii="Arial" w:hAnsi="Arial" w:cs="Arial"/>
        </w:rPr>
      </w:pPr>
    </w:p>
    <w:p w:rsidR="00B011D6" w:rsidP="00B011D6" w:rsidRDefault="00B011D6" w14:paraId="5CE828C5" w14:textId="77777777">
      <w:pPr>
        <w:ind w:right="-235"/>
        <w:rPr>
          <w:rFonts w:ascii="Arial" w:hAnsi="Arial" w:cs="Arial"/>
        </w:rPr>
      </w:pPr>
    </w:p>
    <w:p w:rsidR="00B011D6" w:rsidP="00B011D6" w:rsidRDefault="00B011D6" w14:paraId="5CE828C6" w14:textId="77777777">
      <w:pPr>
        <w:ind w:right="-235"/>
        <w:rPr>
          <w:rFonts w:ascii="Arial" w:hAnsi="Arial" w:cs="Arial"/>
        </w:rPr>
      </w:pPr>
    </w:p>
    <w:p w:rsidR="00B011D6" w:rsidP="00B011D6" w:rsidRDefault="00B011D6" w14:paraId="5CE828C7" w14:textId="77777777">
      <w:pPr>
        <w:ind w:right="-235"/>
        <w:rPr>
          <w:rFonts w:ascii="Arial" w:hAnsi="Arial" w:cs="Arial"/>
        </w:rPr>
      </w:pPr>
    </w:p>
    <w:p w:rsidR="00B011D6" w:rsidP="00B011D6" w:rsidRDefault="00B011D6" w14:paraId="5CE828C8" w14:textId="77777777">
      <w:pPr>
        <w:ind w:right="-235"/>
        <w:rPr>
          <w:rFonts w:ascii="Arial" w:hAnsi="Arial" w:cs="Arial"/>
        </w:rPr>
      </w:pPr>
    </w:p>
    <w:p w:rsidR="00B011D6" w:rsidP="00B011D6" w:rsidRDefault="00B011D6" w14:paraId="5CE828C9" w14:textId="77777777">
      <w:pPr>
        <w:ind w:right="-235"/>
        <w:rPr>
          <w:rFonts w:ascii="Arial" w:hAnsi="Arial" w:cs="Arial"/>
        </w:rPr>
      </w:pPr>
    </w:p>
    <w:p w:rsidR="00B011D6" w:rsidP="00B011D6" w:rsidRDefault="00B011D6" w14:paraId="5CE828CA" w14:textId="77777777">
      <w:pPr>
        <w:ind w:right="-235"/>
        <w:rPr>
          <w:rFonts w:ascii="Arial" w:hAnsi="Arial" w:cs="Arial"/>
        </w:rPr>
      </w:pPr>
    </w:p>
    <w:p w:rsidR="00B011D6" w:rsidP="00B011D6" w:rsidRDefault="00B011D6" w14:paraId="5CE828CB" w14:textId="77777777">
      <w:pPr>
        <w:ind w:right="-235"/>
        <w:rPr>
          <w:rFonts w:ascii="Arial" w:hAnsi="Arial" w:cs="Arial"/>
        </w:rPr>
      </w:pPr>
    </w:p>
    <w:p w:rsidR="00B011D6" w:rsidP="00B011D6" w:rsidRDefault="00B011D6" w14:paraId="5CE828CC" w14:textId="51CD37C8">
      <w:pPr>
        <w:ind w:right="-235"/>
        <w:rPr>
          <w:rFonts w:ascii="Arial" w:hAnsi="Arial" w:cs="Arial"/>
        </w:rPr>
      </w:pPr>
    </w:p>
    <w:p w:rsidR="00975B99" w:rsidP="00B011D6" w:rsidRDefault="00975B99" w14:paraId="48E1D4D7" w14:textId="77777777">
      <w:pPr>
        <w:ind w:right="-235"/>
        <w:rPr>
          <w:rFonts w:ascii="Arial" w:hAnsi="Arial" w:cs="Arial"/>
        </w:rPr>
      </w:pPr>
    </w:p>
    <w:p w:rsidRPr="00B011D6" w:rsidR="00B011D6" w:rsidP="00B011D6" w:rsidRDefault="00B011D6" w14:paraId="5CE828CD" w14:textId="77777777">
      <w:pPr>
        <w:ind w:right="-235"/>
        <w:rPr>
          <w:rFonts w:ascii="Arial" w:hAnsi="Arial" w:cs="Arial"/>
        </w:rPr>
      </w:pPr>
    </w:p>
    <w:p w:rsidR="000D074C" w:rsidP="009228B1" w:rsidRDefault="00CA0F00" w14:paraId="5CE828CE" w14:textId="520D1F11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(Exercício para aprimorar raciocínio lógico e se familiarizar com matrizes) </w:t>
      </w:r>
      <w:r w:rsidRPr="00B011D6" w:rsidR="00512F8D">
        <w:rPr>
          <w:rFonts w:ascii="Arial" w:hAnsi="Arial" w:cs="Arial"/>
        </w:rPr>
        <w:t xml:space="preserve">Desenvolva uma rotina que crie, automaticamente, uma matriz </w:t>
      </w:r>
      <w:r w:rsidRPr="00B011D6" w:rsidR="00512F8D">
        <w:rPr>
          <w:rFonts w:ascii="Arial" w:hAnsi="Arial" w:cs="Arial"/>
          <w:i/>
          <w:iCs/>
        </w:rPr>
        <w:t>n</w:t>
      </w:r>
      <w:r w:rsidRPr="00B011D6" w:rsidR="00512F8D">
        <w:rPr>
          <w:rFonts w:ascii="Arial" w:hAnsi="Arial" w:cs="Arial"/>
        </w:rPr>
        <w:t xml:space="preserve"> x </w:t>
      </w:r>
      <w:r w:rsidRPr="00B011D6" w:rsidR="00512F8D">
        <w:rPr>
          <w:rFonts w:ascii="Arial" w:hAnsi="Arial" w:cs="Arial"/>
          <w:i/>
          <w:iCs/>
        </w:rPr>
        <w:t xml:space="preserve">n </w:t>
      </w:r>
      <w:r w:rsidRPr="00B011D6" w:rsidR="00512F8D">
        <w:rPr>
          <w:rFonts w:ascii="Arial" w:hAnsi="Arial" w:cs="Arial"/>
        </w:rPr>
        <w:t xml:space="preserve">que atribui na diagonal principal o quadrado da posição da linha, e na diagonal secundária a soma dos elementos da linha e coluna a qual se encontra (exceto sua própria posição). Por exemplo, para </w:t>
      </w:r>
      <w:r w:rsidRPr="00B011D6" w:rsidR="00512F8D">
        <w:rPr>
          <w:rFonts w:ascii="Arial" w:hAnsi="Arial" w:cs="Arial"/>
          <w:i/>
          <w:iCs/>
        </w:rPr>
        <w:t>n</w:t>
      </w:r>
      <w:r w:rsidRPr="00B011D6" w:rsidR="00512F8D">
        <w:rPr>
          <w:rFonts w:ascii="Arial" w:hAnsi="Arial" w:cs="Arial"/>
        </w:rPr>
        <w:t xml:space="preserve"> = 4:</w:t>
      </w:r>
    </w:p>
    <w:p w:rsidR="00872413" w:rsidP="00B011D6" w:rsidRDefault="00357119" w14:paraId="5CE828CF" w14:textId="77777777">
      <w:pPr>
        <w:pStyle w:val="PargrafodaLista"/>
        <w:ind w:left="1080" w:right="-235" w:firstLine="0"/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440" w:dyaOrig="1440" w14:anchorId="5CE82937">
          <v:shape id="_x0000_s1034" style="position:absolute;left:0;text-align:left;margin-left:230.9pt;margin-top:1.4pt;width:91pt;height:1in;z-index:251660288;visibility:visible" type="#_x0000_t75">
            <v:imagedata o:title="" r:id="rId11"/>
          </v:shape>
          <o:OLEObject Type="Embed" ProgID="Equation.DSMT4" ShapeID="_x0000_s1034" DrawAspect="Content" ObjectID="_1678037184" r:id="rId12"/>
        </w:object>
      </w:r>
    </w:p>
    <w:p w:rsidR="00B011D6" w:rsidP="00B011D6" w:rsidRDefault="00B011D6" w14:paraId="5CE828D0" w14:textId="77777777">
      <w:pPr>
        <w:pStyle w:val="PargrafodaLista"/>
        <w:ind w:left="1080" w:right="-235" w:firstLine="0"/>
        <w:rPr>
          <w:rFonts w:ascii="Arial" w:hAnsi="Arial" w:cs="Arial"/>
        </w:rPr>
      </w:pPr>
    </w:p>
    <w:p w:rsidR="00B011D6" w:rsidP="00B011D6" w:rsidRDefault="00B011D6" w14:paraId="5CE828D1" w14:textId="77777777">
      <w:pPr>
        <w:pStyle w:val="PargrafodaLista"/>
        <w:ind w:left="1080" w:right="-235" w:firstLine="0"/>
        <w:rPr>
          <w:rFonts w:ascii="Arial" w:hAnsi="Arial" w:cs="Arial"/>
        </w:rPr>
      </w:pPr>
    </w:p>
    <w:p w:rsidR="009228B1" w:rsidP="0061688A" w:rsidRDefault="009228B1" w14:paraId="0F62E436" w14:textId="5FD9ACCE">
      <w:pPr>
        <w:ind w:right="-235"/>
        <w:rPr>
          <w:rFonts w:ascii="Arial" w:hAnsi="Arial" w:cs="Arial"/>
        </w:rPr>
      </w:pPr>
    </w:p>
    <w:p w:rsidR="009228B1" w:rsidP="0061688A" w:rsidRDefault="009228B1" w14:paraId="3CC735B9" w14:textId="4164E0B6">
      <w:pPr>
        <w:ind w:right="-235"/>
        <w:rPr>
          <w:rFonts w:ascii="Arial" w:hAnsi="Arial" w:cs="Arial"/>
        </w:rPr>
      </w:pPr>
    </w:p>
    <w:p w:rsidR="009228B1" w:rsidP="0061688A" w:rsidRDefault="009228B1" w14:paraId="6613B21A" w14:textId="1CA46DDC">
      <w:pPr>
        <w:ind w:right="-235"/>
        <w:rPr>
          <w:rFonts w:ascii="Arial" w:hAnsi="Arial" w:cs="Arial"/>
        </w:rPr>
      </w:pPr>
    </w:p>
    <w:p w:rsidRPr="00B53022" w:rsidR="00A057C6" w:rsidP="00B53022" w:rsidRDefault="00CA0F00" w14:paraId="6E10D5E2" w14:textId="4A745F3E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(Exercício para aprimorar raciocínio lógico e se familiarizar com matrizes) </w:t>
      </w:r>
      <w:r w:rsidRPr="00B011D6" w:rsidR="009228B1">
        <w:rPr>
          <w:rFonts w:ascii="Arial" w:hAnsi="Arial" w:cs="Arial"/>
        </w:rPr>
        <w:t>Desenvolva uma rotina que crie</w:t>
      </w:r>
      <w:r w:rsidR="009228B1">
        <w:rPr>
          <w:rFonts w:ascii="Arial" w:hAnsi="Arial" w:cs="Arial"/>
        </w:rPr>
        <w:t xml:space="preserve"> uma matriz</w:t>
      </w:r>
      <w:r w:rsidR="00A41358">
        <w:rPr>
          <w:rFonts w:ascii="Arial" w:hAnsi="Arial" w:cs="Arial"/>
        </w:rPr>
        <w:t xml:space="preserve"> </w:t>
      </w:r>
      <w:r w:rsidRPr="00647E20" w:rsidR="00A41358">
        <w:rPr>
          <w:rFonts w:ascii="Arial" w:hAnsi="Arial" w:cs="Arial"/>
          <w:i/>
          <w:iCs/>
        </w:rPr>
        <w:t>Y</w:t>
      </w:r>
      <w:r w:rsidR="009228B1">
        <w:rPr>
          <w:rFonts w:ascii="Arial" w:hAnsi="Arial" w:cs="Arial"/>
        </w:rPr>
        <w:t xml:space="preserve"> a partir d</w:t>
      </w:r>
      <w:r w:rsidR="00A057C6">
        <w:rPr>
          <w:rFonts w:ascii="Arial" w:hAnsi="Arial" w:cs="Arial"/>
        </w:rPr>
        <w:t xml:space="preserve">as entradas </w:t>
      </w:r>
      <w:r w:rsidRPr="00A057C6" w:rsidR="009228B1">
        <w:rPr>
          <w:rFonts w:ascii="Arial" w:hAnsi="Arial" w:cs="Arial"/>
          <w:i/>
          <w:iCs/>
        </w:rPr>
        <w:t>P</w:t>
      </w:r>
      <w:r w:rsidR="00544C15">
        <w:rPr>
          <w:rFonts w:ascii="Arial" w:hAnsi="Arial" w:cs="Arial"/>
        </w:rPr>
        <w:t xml:space="preserve"> </w:t>
      </w:r>
      <w:r w:rsidR="009228B1">
        <w:rPr>
          <w:rFonts w:ascii="Arial" w:hAnsi="Arial" w:cs="Arial"/>
        </w:rPr>
        <w:t xml:space="preserve">e </w:t>
      </w:r>
      <w:r w:rsidRPr="00A057C6" w:rsidR="009228B1">
        <w:rPr>
          <w:rFonts w:ascii="Arial" w:hAnsi="Arial" w:cs="Arial"/>
          <w:i/>
          <w:iCs/>
        </w:rPr>
        <w:t>V</w:t>
      </w:r>
      <w:r w:rsidR="00647E20">
        <w:rPr>
          <w:rFonts w:ascii="Arial" w:hAnsi="Arial" w:cs="Arial"/>
        </w:rPr>
        <w:t xml:space="preserve">. A matriz </w:t>
      </w:r>
      <w:r w:rsidRPr="00647E20" w:rsidR="00E00BCB">
        <w:rPr>
          <w:rFonts w:ascii="Arial" w:hAnsi="Arial" w:cs="Arial"/>
          <w:i/>
          <w:iCs/>
        </w:rPr>
        <w:t>P</w:t>
      </w:r>
      <w:r w:rsidR="00E00BCB">
        <w:rPr>
          <w:rFonts w:ascii="Arial" w:hAnsi="Arial" w:cs="Arial"/>
        </w:rPr>
        <w:t xml:space="preserve"> apresenta as posições</w:t>
      </w:r>
      <w:r w:rsidR="00647E20">
        <w:rPr>
          <w:rFonts w:ascii="Arial" w:hAnsi="Arial" w:cs="Arial"/>
        </w:rPr>
        <w:t xml:space="preserve">, e </w:t>
      </w:r>
      <w:r w:rsidRPr="00647E20" w:rsidR="00E00BCB">
        <w:rPr>
          <w:rFonts w:ascii="Arial" w:hAnsi="Arial" w:cs="Arial"/>
          <w:i/>
          <w:iCs/>
        </w:rPr>
        <w:t>V</w:t>
      </w:r>
      <w:r w:rsidR="00E00BCB">
        <w:rPr>
          <w:rFonts w:ascii="Arial" w:hAnsi="Arial" w:cs="Arial"/>
        </w:rPr>
        <w:t xml:space="preserve"> o valor</w:t>
      </w:r>
      <w:r w:rsidR="00647E20">
        <w:rPr>
          <w:rFonts w:ascii="Arial" w:hAnsi="Arial" w:cs="Arial"/>
        </w:rPr>
        <w:t xml:space="preserve"> relacionado com a posição de </w:t>
      </w:r>
      <w:r w:rsidRPr="00647E20" w:rsidR="00647E20">
        <w:rPr>
          <w:rFonts w:ascii="Arial" w:hAnsi="Arial" w:cs="Arial"/>
          <w:i/>
          <w:iCs/>
        </w:rPr>
        <w:t>P</w:t>
      </w:r>
      <w:r w:rsidR="00647E20">
        <w:rPr>
          <w:rFonts w:ascii="Arial" w:hAnsi="Arial" w:cs="Arial"/>
        </w:rPr>
        <w:t>. O valor de</w:t>
      </w:r>
      <w:r w:rsidR="00AB65BB">
        <w:rPr>
          <w:rFonts w:ascii="Arial" w:hAnsi="Arial" w:cs="Arial"/>
        </w:rPr>
        <w:t xml:space="preserve"> </w:t>
      </w:r>
      <w:r w:rsidRPr="00AB65BB" w:rsidR="00AB65BB">
        <w:rPr>
          <w:rFonts w:ascii="Arial" w:hAnsi="Arial" w:cs="Arial"/>
          <w:i/>
          <w:iCs/>
        </w:rPr>
        <w:t>V</w:t>
      </w:r>
      <w:r w:rsidR="00AB65BB">
        <w:rPr>
          <w:rFonts w:ascii="Arial" w:hAnsi="Arial" w:cs="Arial"/>
          <w:i/>
          <w:iCs/>
        </w:rPr>
        <w:t xml:space="preserve">, </w:t>
      </w:r>
      <w:r w:rsidRPr="00AB65BB" w:rsidR="00AB65BB">
        <w:rPr>
          <w:rFonts w:ascii="Arial" w:hAnsi="Arial" w:cs="Arial"/>
        </w:rPr>
        <w:t xml:space="preserve">mas </w:t>
      </w:r>
      <w:r w:rsidR="00AB65BB">
        <w:rPr>
          <w:rFonts w:ascii="Arial" w:hAnsi="Arial" w:cs="Arial"/>
        </w:rPr>
        <w:t xml:space="preserve">com sinal contrário, deve ser armazenado nas coordenadas apresentadas em </w:t>
      </w:r>
      <w:r w:rsidRPr="00AB65BB" w:rsidR="00AB65BB">
        <w:rPr>
          <w:rFonts w:ascii="Arial" w:hAnsi="Arial" w:cs="Arial"/>
          <w:i/>
          <w:iCs/>
        </w:rPr>
        <w:t>P</w:t>
      </w:r>
      <w:r w:rsidR="00AB65BB">
        <w:rPr>
          <w:rFonts w:ascii="Arial" w:hAnsi="Arial" w:cs="Arial"/>
        </w:rPr>
        <w:t xml:space="preserve">, e de forma simétrica. Isto é, se a posição de </w:t>
      </w:r>
      <w:r w:rsidRPr="00CA0F00" w:rsidR="00AB65BB">
        <w:rPr>
          <w:rFonts w:ascii="Arial" w:hAnsi="Arial" w:cs="Arial"/>
          <w:i/>
          <w:iCs/>
        </w:rPr>
        <w:t>P</w:t>
      </w:r>
      <w:r w:rsidR="00AB65BB">
        <w:rPr>
          <w:rFonts w:ascii="Arial" w:hAnsi="Arial" w:cs="Arial"/>
        </w:rPr>
        <w:t xml:space="preserve"> for (1; 2) e de </w:t>
      </w:r>
      <w:r w:rsidRPr="00CA0F00" w:rsidR="00AB65BB">
        <w:rPr>
          <w:rFonts w:ascii="Arial" w:hAnsi="Arial" w:cs="Arial"/>
          <w:i/>
          <w:iCs/>
        </w:rPr>
        <w:t>V</w:t>
      </w:r>
      <w:r w:rsidR="00AB65BB">
        <w:rPr>
          <w:rFonts w:ascii="Arial" w:hAnsi="Arial" w:cs="Arial"/>
        </w:rPr>
        <w:t xml:space="preserve"> for 10; é preciso armazenar o valor de -10 nas posições (1; 2) e (2; 1) da matriz </w:t>
      </w:r>
      <w:r w:rsidRPr="00CA0F00" w:rsidR="00AB65BB">
        <w:rPr>
          <w:rFonts w:ascii="Arial" w:hAnsi="Arial" w:cs="Arial"/>
          <w:i/>
          <w:iCs/>
        </w:rPr>
        <w:t>Y</w:t>
      </w:r>
      <w:r w:rsidR="00AB65BB">
        <w:rPr>
          <w:rFonts w:ascii="Arial" w:hAnsi="Arial" w:cs="Arial"/>
        </w:rPr>
        <w:t xml:space="preserve">. A matriz </w:t>
      </w:r>
      <w:r w:rsidRPr="00CA0F00" w:rsidR="00AB65BB">
        <w:rPr>
          <w:rFonts w:ascii="Arial" w:hAnsi="Arial" w:cs="Arial"/>
          <w:i/>
          <w:iCs/>
        </w:rPr>
        <w:t>P</w:t>
      </w:r>
      <w:r w:rsidR="00AB65BB">
        <w:rPr>
          <w:rFonts w:ascii="Arial" w:hAnsi="Arial" w:cs="Arial"/>
        </w:rPr>
        <w:t xml:space="preserve"> nunca terá valores iguais na mesma linha, como por exemplo, (2; 2). Por fim, os elementos da diagonal principal da matriz </w:t>
      </w:r>
      <w:r w:rsidRPr="00CA0F00" w:rsidR="00AB65BB">
        <w:rPr>
          <w:rFonts w:ascii="Arial" w:hAnsi="Arial" w:cs="Arial"/>
          <w:i/>
          <w:iCs/>
        </w:rPr>
        <w:t>Y</w:t>
      </w:r>
      <w:r w:rsidR="00AB65BB">
        <w:rPr>
          <w:rFonts w:ascii="Arial" w:hAnsi="Arial" w:cs="Arial"/>
        </w:rPr>
        <w:t xml:space="preserve"> devem ser a soma d</w:t>
      </w:r>
      <w:r w:rsidR="00F6494E">
        <w:rPr>
          <w:rFonts w:ascii="Arial" w:hAnsi="Arial" w:cs="Arial"/>
        </w:rPr>
        <w:t>a linha e exceto os que estão na diagonal principal</w:t>
      </w:r>
      <w:r w:rsidR="00B53022">
        <w:rPr>
          <w:rFonts w:ascii="Arial" w:hAnsi="Arial" w:cs="Arial"/>
        </w:rPr>
        <w:t xml:space="preserve">, </w:t>
      </w:r>
      <w:proofErr w:type="gramStart"/>
      <w:r w:rsidR="00B53022">
        <w:rPr>
          <w:rFonts w:ascii="Arial" w:hAnsi="Arial" w:cs="Arial"/>
        </w:rPr>
        <w:t>e além disso</w:t>
      </w:r>
      <w:proofErr w:type="gramEnd"/>
      <w:r w:rsidR="00B53022">
        <w:rPr>
          <w:rFonts w:ascii="Arial" w:hAnsi="Arial" w:cs="Arial"/>
        </w:rPr>
        <w:t xml:space="preserve"> deve ter </w:t>
      </w:r>
      <w:r>
        <w:rPr>
          <w:rFonts w:ascii="Arial" w:hAnsi="Arial" w:cs="Arial"/>
        </w:rPr>
        <w:t xml:space="preserve">sinal contrário aos valores apresentados na matriz </w:t>
      </w:r>
      <w:r w:rsidRPr="00B53022">
        <w:rPr>
          <w:rFonts w:ascii="Arial" w:hAnsi="Arial" w:cs="Arial"/>
          <w:i/>
          <w:iCs/>
        </w:rPr>
        <w:t>Y</w:t>
      </w:r>
      <w:r w:rsidR="00B53022">
        <w:rPr>
          <w:rFonts w:ascii="Arial" w:hAnsi="Arial" w:cs="Arial"/>
        </w:rPr>
        <w:t xml:space="preserve">. Segue exemplo. A </w:t>
      </w:r>
      <w:proofErr w:type="spellStart"/>
      <w:r w:rsidRPr="00B53022" w:rsidR="00A057C6">
        <w:rPr>
          <w:rFonts w:ascii="Arial" w:hAnsi="Arial" w:cs="Arial"/>
        </w:rPr>
        <w:t>a</w:t>
      </w:r>
      <w:proofErr w:type="spellEnd"/>
      <w:r w:rsidRPr="00B53022" w:rsidR="00A057C6">
        <w:rPr>
          <w:rFonts w:ascii="Arial" w:hAnsi="Arial" w:cs="Arial"/>
        </w:rPr>
        <w:t xml:space="preserve"> primeira linha de </w:t>
      </w:r>
      <w:r w:rsidRPr="00B53022" w:rsidR="00A057C6">
        <w:rPr>
          <w:rFonts w:ascii="Arial" w:hAnsi="Arial" w:cs="Arial"/>
          <w:i/>
          <w:iCs/>
        </w:rPr>
        <w:t>P</w:t>
      </w:r>
      <w:r w:rsidRPr="00B53022" w:rsidR="00A057C6">
        <w:rPr>
          <w:rFonts w:ascii="Arial" w:hAnsi="Arial" w:cs="Arial"/>
        </w:rPr>
        <w:t xml:space="preserve"> </w:t>
      </w:r>
      <w:r w:rsidRPr="00B53022" w:rsidR="00B311BB">
        <w:rPr>
          <w:rFonts w:ascii="Arial" w:hAnsi="Arial" w:cs="Arial"/>
        </w:rPr>
        <w:t xml:space="preserve">apresenta os números 1 e 3, e </w:t>
      </w:r>
      <w:r w:rsidRPr="00B53022" w:rsidR="00A057C6">
        <w:rPr>
          <w:rFonts w:ascii="Arial" w:hAnsi="Arial" w:cs="Arial"/>
        </w:rPr>
        <w:t xml:space="preserve">indica que o elemento 1 de </w:t>
      </w:r>
      <w:r w:rsidRPr="00B53022" w:rsidR="00A057C6">
        <w:rPr>
          <w:rFonts w:ascii="Arial" w:hAnsi="Arial" w:cs="Arial"/>
          <w:i/>
          <w:iCs/>
        </w:rPr>
        <w:t>V</w:t>
      </w:r>
      <w:r w:rsidRPr="00B53022" w:rsidR="00B311BB">
        <w:rPr>
          <w:rFonts w:ascii="Arial" w:hAnsi="Arial" w:cs="Arial"/>
        </w:rPr>
        <w:t xml:space="preserve"> (que é 1)</w:t>
      </w:r>
      <w:r w:rsidRPr="00B53022" w:rsidR="00A057C6">
        <w:rPr>
          <w:rFonts w:ascii="Arial" w:hAnsi="Arial" w:cs="Arial"/>
        </w:rPr>
        <w:t xml:space="preserve"> deve ser posicionado com sinal negativo </w:t>
      </w:r>
      <w:r w:rsidRPr="00B53022" w:rsidR="00B311BB">
        <w:rPr>
          <w:rFonts w:ascii="Arial" w:hAnsi="Arial" w:cs="Arial"/>
        </w:rPr>
        <w:t xml:space="preserve">na posição </w:t>
      </w:r>
      <w:r w:rsidR="00B53022">
        <w:rPr>
          <w:rFonts w:ascii="Arial" w:hAnsi="Arial" w:cs="Arial"/>
        </w:rPr>
        <w:t>(</w:t>
      </w:r>
      <w:r w:rsidRPr="00B53022" w:rsidR="00B311BB">
        <w:rPr>
          <w:rFonts w:ascii="Arial" w:hAnsi="Arial" w:cs="Arial"/>
        </w:rPr>
        <w:t>1</w:t>
      </w:r>
      <w:r w:rsidR="00B53022">
        <w:rPr>
          <w:rFonts w:ascii="Arial" w:hAnsi="Arial" w:cs="Arial"/>
        </w:rPr>
        <w:t xml:space="preserve">; </w:t>
      </w:r>
      <w:r w:rsidRPr="00B53022" w:rsidR="00B311BB">
        <w:rPr>
          <w:rFonts w:ascii="Arial" w:hAnsi="Arial" w:cs="Arial"/>
        </w:rPr>
        <w:t>3</w:t>
      </w:r>
      <w:r w:rsidR="00B53022">
        <w:rPr>
          <w:rFonts w:ascii="Arial" w:hAnsi="Arial" w:cs="Arial"/>
        </w:rPr>
        <w:t>)</w:t>
      </w:r>
      <w:r w:rsidRPr="00B53022" w:rsidR="00B311BB">
        <w:rPr>
          <w:rFonts w:ascii="Arial" w:hAnsi="Arial" w:cs="Arial"/>
        </w:rPr>
        <w:t xml:space="preserve"> e </w:t>
      </w:r>
      <w:r w:rsidR="00B53022">
        <w:rPr>
          <w:rFonts w:ascii="Arial" w:hAnsi="Arial" w:cs="Arial"/>
        </w:rPr>
        <w:t>(</w:t>
      </w:r>
      <w:r w:rsidRPr="00B53022" w:rsidR="00B311BB">
        <w:rPr>
          <w:rFonts w:ascii="Arial" w:hAnsi="Arial" w:cs="Arial"/>
        </w:rPr>
        <w:t>3</w:t>
      </w:r>
      <w:r w:rsidR="00B53022">
        <w:rPr>
          <w:rFonts w:ascii="Arial" w:hAnsi="Arial" w:cs="Arial"/>
        </w:rPr>
        <w:t xml:space="preserve">; </w:t>
      </w:r>
      <w:r w:rsidRPr="00B53022" w:rsidR="00B311BB">
        <w:rPr>
          <w:rFonts w:ascii="Arial" w:hAnsi="Arial" w:cs="Arial"/>
        </w:rPr>
        <w:t>1</w:t>
      </w:r>
      <w:r w:rsidR="00B53022">
        <w:rPr>
          <w:rFonts w:ascii="Arial" w:hAnsi="Arial" w:cs="Arial"/>
        </w:rPr>
        <w:t>)</w:t>
      </w:r>
      <w:r w:rsidRPr="00B53022" w:rsidR="00B311BB">
        <w:rPr>
          <w:rFonts w:ascii="Arial" w:hAnsi="Arial" w:cs="Arial"/>
        </w:rPr>
        <w:t xml:space="preserve"> da matriz </w:t>
      </w:r>
      <w:r w:rsidRPr="00B53022" w:rsidR="00B53022">
        <w:rPr>
          <w:rFonts w:ascii="Arial" w:hAnsi="Arial" w:cs="Arial"/>
          <w:i/>
          <w:iCs/>
        </w:rPr>
        <w:t>Y</w:t>
      </w:r>
      <w:r w:rsidRPr="00B53022" w:rsidR="00B311BB">
        <w:rPr>
          <w:rFonts w:ascii="Arial" w:hAnsi="Arial" w:cs="Arial"/>
        </w:rPr>
        <w:t xml:space="preserve">. </w:t>
      </w:r>
      <w:r w:rsidRPr="00B53022" w:rsidR="00F006F4">
        <w:rPr>
          <w:rFonts w:ascii="Arial" w:hAnsi="Arial" w:cs="Arial"/>
        </w:rPr>
        <w:t xml:space="preserve">A linha 3 do vetor </w:t>
      </w:r>
      <w:r w:rsidRPr="00B53022" w:rsidR="00F006F4">
        <w:rPr>
          <w:rFonts w:ascii="Arial" w:hAnsi="Arial" w:cs="Arial"/>
          <w:i/>
          <w:iCs/>
        </w:rPr>
        <w:t>P</w:t>
      </w:r>
      <w:r w:rsidRPr="00B53022" w:rsidR="00F006F4">
        <w:rPr>
          <w:rFonts w:ascii="Arial" w:hAnsi="Arial" w:cs="Arial"/>
        </w:rPr>
        <w:t xml:space="preserve"> indica que nas posições (1, 2) e (2, 1) haverá um elemento de valor</w:t>
      </w:r>
      <w:r w:rsidRPr="00B53022" w:rsidR="00990AB9">
        <w:rPr>
          <w:rFonts w:ascii="Arial" w:hAnsi="Arial" w:cs="Arial"/>
        </w:rPr>
        <w:t xml:space="preserve"> 5 (mas com sinal negativo). Por fim, a diagonal principal da matriz </w:t>
      </w:r>
      <w:r w:rsidRPr="005C0C3F" w:rsidR="00990AB9">
        <w:rPr>
          <w:rFonts w:ascii="Arial" w:hAnsi="Arial" w:cs="Arial"/>
          <w:i/>
          <w:iCs/>
        </w:rPr>
        <w:t>Y</w:t>
      </w:r>
      <w:r w:rsidR="005C0C3F">
        <w:rPr>
          <w:rFonts w:ascii="Arial" w:hAnsi="Arial" w:cs="Arial"/>
        </w:rPr>
        <w:t xml:space="preserve">, como por exemplo, o elemento (1; 1), apresenta a soma (mas com sinal contrário) </w:t>
      </w:r>
      <w:r w:rsidRPr="00B53022" w:rsidR="00990AB9">
        <w:rPr>
          <w:rFonts w:ascii="Arial" w:hAnsi="Arial" w:cs="Arial"/>
        </w:rPr>
        <w:t xml:space="preserve">dos elementos </w:t>
      </w:r>
      <w:r w:rsidRPr="00B53022" w:rsidR="003E7CDC">
        <w:rPr>
          <w:rFonts w:ascii="Arial" w:hAnsi="Arial" w:cs="Arial"/>
        </w:rPr>
        <w:t>de toda a linha (ou coluna, por ser simétrica), exceto o valor da diagonal.</w:t>
      </w:r>
    </w:p>
    <w:p w:rsidRPr="00A057C6" w:rsidR="0089141D" w:rsidP="0089141D" w:rsidRDefault="0089141D" w14:paraId="2F0E9ACB" w14:textId="77777777">
      <w:pPr>
        <w:pStyle w:val="PargrafodaLista"/>
        <w:ind w:left="360" w:right="-235" w:firstLine="0"/>
        <w:rPr>
          <w:rFonts w:ascii="Arial" w:hAnsi="Arial" w:cs="Arial"/>
        </w:rPr>
      </w:pPr>
    </w:p>
    <w:p w:rsidR="009228B1" w:rsidP="0089141D" w:rsidRDefault="0089141D" w14:paraId="744F993C" w14:textId="12DBC788">
      <w:pPr>
        <w:pStyle w:val="PargrafodaLista"/>
        <w:ind w:left="360" w:right="-235" w:firstLine="0"/>
        <w:jc w:val="center"/>
        <w:rPr>
          <w:rFonts w:ascii="Arial" w:hAnsi="Arial" w:cs="Arial"/>
        </w:rPr>
      </w:pPr>
      <w:r w:rsidRPr="00233ECA">
        <w:rPr>
          <w:position w:val="-66"/>
        </w:rPr>
        <w:object w:dxaOrig="6160" w:dyaOrig="1440" w14:anchorId="7956D2A4">
          <v:shape id="_x0000_i1087" style="width:307.7pt;height:1in" o:ole="" type="#_x0000_t75">
            <v:imagedata o:title="" r:id="rId13"/>
          </v:shape>
          <o:OLEObject Type="Embed" ProgID="Equation.DSMT4" ShapeID="_x0000_i1087" DrawAspect="Content" ObjectID="_1678037175" r:id="rId14"/>
        </w:object>
      </w:r>
    </w:p>
    <w:p w:rsidRPr="00C31FE2" w:rsidR="009228B1" w:rsidP="0061688A" w:rsidRDefault="009228B1" w14:paraId="0DAB63B5" w14:textId="77777777">
      <w:pPr>
        <w:ind w:right="-235"/>
        <w:rPr>
          <w:rFonts w:ascii="Arial" w:hAnsi="Arial" w:cs="Arial"/>
        </w:rPr>
      </w:pPr>
    </w:p>
    <w:p w:rsidRPr="00CF4FD4" w:rsidR="00327534" w:rsidP="00327534" w:rsidRDefault="00975B99" w14:paraId="5CE828D4" w14:textId="72ED4520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 w:rsidRPr="00AB0366">
        <w:rPr>
          <w:rFonts w:ascii="Arial" w:hAnsi="Arial" w:cs="Arial"/>
        </w:rPr>
        <w:t xml:space="preserve">Elabore </w:t>
      </w:r>
      <w:r>
        <w:rPr>
          <w:rFonts w:ascii="Arial" w:hAnsi="Arial" w:cs="Arial"/>
        </w:rPr>
        <w:t xml:space="preserve">um algoritmo </w:t>
      </w:r>
      <w:r w:rsidR="00327534">
        <w:rPr>
          <w:rFonts w:ascii="Arial" w:hAnsi="Arial" w:cs="Arial"/>
        </w:rPr>
        <w:t xml:space="preserve">genérico do método da eliminação de Gauss </w:t>
      </w:r>
      <w:r w:rsidRPr="00975B99" w:rsidR="00327534">
        <w:rPr>
          <w:rFonts w:ascii="Arial" w:hAnsi="Arial" w:cs="Arial"/>
          <w:b/>
          <w:bCs/>
        </w:rPr>
        <w:t>ingênuo</w:t>
      </w:r>
      <w:r w:rsidR="00327534">
        <w:rPr>
          <w:rFonts w:ascii="Arial" w:hAnsi="Arial" w:cs="Arial"/>
        </w:rPr>
        <w:t xml:space="preserve"> e com </w:t>
      </w:r>
      <w:proofErr w:type="spellStart"/>
      <w:r w:rsidRPr="00975B99" w:rsidR="00327534">
        <w:rPr>
          <w:rFonts w:ascii="Arial" w:hAnsi="Arial" w:cs="Arial"/>
          <w:b/>
          <w:bCs/>
        </w:rPr>
        <w:t>pivotamento</w:t>
      </w:r>
      <w:proofErr w:type="spellEnd"/>
      <w:r w:rsidR="00327534">
        <w:rPr>
          <w:rFonts w:ascii="Arial" w:hAnsi="Arial" w:cs="Arial"/>
        </w:rPr>
        <w:t xml:space="preserve"> </w:t>
      </w:r>
      <w:r w:rsidRPr="00975B99" w:rsidR="00327534">
        <w:rPr>
          <w:rFonts w:ascii="Arial" w:hAnsi="Arial" w:cs="Arial"/>
          <w:b/>
          <w:bCs/>
        </w:rPr>
        <w:t>parcial</w:t>
      </w:r>
      <w:r w:rsidR="00327534">
        <w:rPr>
          <w:rFonts w:ascii="Arial" w:hAnsi="Arial" w:cs="Arial"/>
        </w:rPr>
        <w:t>. Compare a resposta do programa desenvolvido para</w:t>
      </w:r>
      <w:r w:rsidRPr="00327534" w:rsidR="00327534">
        <w:rPr>
          <w:rFonts w:ascii="Arial" w:hAnsi="Arial" w:cs="Arial"/>
        </w:rPr>
        <w:t xml:space="preserve"> os seguintes sistemas lineares </w:t>
      </w:r>
      <w:r w:rsidRPr="00301BE3" w:rsidR="00327534">
        <w:rPr>
          <w:rFonts w:eastAsiaTheme="minorHAnsi"/>
          <w:position w:val="-14"/>
          <w:lang w:eastAsia="en-US"/>
        </w:rPr>
        <w:object w:dxaOrig="1980" w:dyaOrig="400" w14:anchorId="5CE82938">
          <v:shape id="_x0000_i1027" style="width:93.05pt;height:21.05pt" o:ole="" type="#_x0000_t75">
            <v:imagedata o:title="" r:id="rId15"/>
          </v:shape>
          <o:OLEObject Type="Embed" ProgID="Equation.DSMT4" ShapeID="_x0000_i1027" DrawAspect="Content" ObjectID="_1678037176" r:id="rId16"/>
        </w:object>
      </w:r>
      <w:r w:rsidRPr="00327534" w:rsidR="00327534">
        <w:rPr>
          <w:rFonts w:ascii="Arial" w:hAnsi="Arial" w:cs="Arial"/>
        </w:rPr>
        <w:t xml:space="preserve"> usando o método de Gauss ing</w:t>
      </w:r>
      <w:r w:rsidR="00327534">
        <w:rPr>
          <w:rFonts w:ascii="Arial" w:hAnsi="Arial" w:cs="Arial"/>
        </w:rPr>
        <w:t xml:space="preserve">ênuo e com </w:t>
      </w:r>
      <w:proofErr w:type="spellStart"/>
      <w:r w:rsidR="00327534">
        <w:rPr>
          <w:rFonts w:ascii="Arial" w:hAnsi="Arial" w:cs="Arial"/>
        </w:rPr>
        <w:t>pivoteamento</w:t>
      </w:r>
      <w:proofErr w:type="spellEnd"/>
      <w:r w:rsidR="00327534">
        <w:rPr>
          <w:rFonts w:ascii="Arial" w:hAnsi="Arial" w:cs="Arial"/>
        </w:rPr>
        <w:t xml:space="preserve"> p</w:t>
      </w:r>
      <w:r w:rsidR="00801144">
        <w:rPr>
          <w:rFonts w:ascii="Arial" w:hAnsi="Arial" w:cs="Arial"/>
        </w:rPr>
        <w:t>arcial. Compare com a solução</w:t>
      </w:r>
      <w:r w:rsidR="00EC32FE">
        <w:rPr>
          <w:rFonts w:ascii="Arial" w:hAnsi="Arial" w:cs="Arial"/>
        </w:rPr>
        <w:t xml:space="preserve"> direta do software.</w:t>
      </w:r>
    </w:p>
    <w:p w:rsidRPr="00CF4FD4" w:rsidR="00327534" w:rsidP="00327534" w:rsidRDefault="00327534" w14:paraId="5CE828D5" w14:textId="77777777">
      <w:pPr>
        <w:ind w:right="-235"/>
        <w:rPr>
          <w:rFonts w:ascii="Arial" w:hAnsi="Arial" w:cs="Arial"/>
        </w:rPr>
      </w:pPr>
    </w:p>
    <w:tbl>
      <w:tblPr>
        <w:tblStyle w:val="Tabelacomgrade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3464"/>
        <w:gridCol w:w="3465"/>
        <w:gridCol w:w="3465"/>
      </w:tblGrid>
      <w:tr w:rsidR="00327534" w:rsidTr="00B9673E" w14:paraId="5CE828D9" w14:textId="77777777">
        <w:trPr>
          <w:jc w:val="center"/>
        </w:trPr>
        <w:tc>
          <w:tcPr>
            <w:tcW w:w="3464" w:type="dxa"/>
            <w:vAlign w:val="center"/>
          </w:tcPr>
          <w:p w:rsidR="00327534" w:rsidP="00B9673E" w:rsidRDefault="00327534" w14:paraId="5CE828D6" w14:textId="77777777">
            <w:pPr>
              <w:pStyle w:val="PargrafodaLista"/>
              <w:spacing w:line="240" w:lineRule="auto"/>
              <w:ind w:right="-235" w:firstLine="0"/>
              <w:jc w:val="center"/>
              <w:rPr>
                <w:rFonts w:eastAsiaTheme="minorHAnsi"/>
                <w:position w:val="-50"/>
                <w:sz w:val="24"/>
                <w:szCs w:val="24"/>
                <w:lang w:eastAsia="en-US"/>
              </w:rPr>
            </w:pPr>
          </w:p>
        </w:tc>
        <w:tc>
          <w:tcPr>
            <w:tcW w:w="3465" w:type="dxa"/>
            <w:vAlign w:val="center"/>
          </w:tcPr>
          <w:p w:rsidRPr="00CF4FD4" w:rsidR="00327534" w:rsidP="00B9673E" w:rsidRDefault="00327534" w14:paraId="5CE828D7" w14:textId="77777777">
            <w:pPr>
              <w:pStyle w:val="PargrafodaLista"/>
              <w:spacing w:line="240" w:lineRule="auto"/>
              <w:ind w:right="-235" w:firstLine="0"/>
              <w:jc w:val="center"/>
              <w:rPr>
                <w:rFonts w:eastAsiaTheme="minorHAnsi"/>
                <w:position w:val="-50"/>
                <w:sz w:val="24"/>
                <w:szCs w:val="24"/>
                <w:lang w:eastAsia="en-US"/>
              </w:rPr>
            </w:pPr>
            <w:r w:rsidRPr="00301BE3">
              <w:rPr>
                <w:rFonts w:eastAsiaTheme="minorHAnsi"/>
                <w:position w:val="-14"/>
                <w:lang w:eastAsia="en-US"/>
              </w:rPr>
              <w:object w:dxaOrig="600" w:dyaOrig="400" w14:anchorId="5CE82939">
                <v:shape id="_x0000_i1028" style="width:28.55pt;height:21.05pt" o:ole="" type="#_x0000_t75">
                  <v:imagedata o:title="" r:id="rId17"/>
                </v:shape>
                <o:OLEObject Type="Embed" ProgID="Equation.DSMT4" ShapeID="_x0000_i1028" DrawAspect="Content" ObjectID="_1678037177" r:id="rId18"/>
              </w:object>
            </w:r>
          </w:p>
        </w:tc>
        <w:tc>
          <w:tcPr>
            <w:tcW w:w="3465" w:type="dxa"/>
            <w:vAlign w:val="center"/>
          </w:tcPr>
          <w:p w:rsidR="00327534" w:rsidP="00B9673E" w:rsidRDefault="00327534" w14:paraId="5CE828D8" w14:textId="77777777">
            <w:pPr>
              <w:pStyle w:val="PargrafodaLista"/>
              <w:spacing w:line="240" w:lineRule="auto"/>
              <w:ind w:right="-235" w:firstLine="0"/>
              <w:jc w:val="center"/>
              <w:rPr>
                <w:rFonts w:eastAsiaTheme="minorHAnsi"/>
                <w:position w:val="-50"/>
                <w:sz w:val="24"/>
                <w:szCs w:val="24"/>
                <w:lang w:eastAsia="en-US"/>
              </w:rPr>
            </w:pPr>
            <w:r w:rsidRPr="00301BE3">
              <w:rPr>
                <w:rFonts w:eastAsiaTheme="minorHAnsi"/>
                <w:position w:val="-14"/>
                <w:lang w:eastAsia="en-US"/>
              </w:rPr>
              <w:object w:dxaOrig="580" w:dyaOrig="400" w14:anchorId="5CE8293A">
                <v:shape id="_x0000_i1029" style="width:26.5pt;height:21.05pt" o:ole="" type="#_x0000_t75">
                  <v:imagedata o:title="" r:id="rId19"/>
                </v:shape>
                <o:OLEObject Type="Embed" ProgID="Equation.DSMT4" ShapeID="_x0000_i1029" DrawAspect="Content" ObjectID="_1678037178" r:id="rId20"/>
              </w:object>
            </w:r>
          </w:p>
        </w:tc>
      </w:tr>
      <w:tr w:rsidR="00327534" w:rsidTr="00B9673E" w14:paraId="5CE828E1" w14:textId="77777777">
        <w:trPr>
          <w:jc w:val="center"/>
        </w:trPr>
        <w:tc>
          <w:tcPr>
            <w:tcW w:w="3464" w:type="dxa"/>
            <w:vAlign w:val="center"/>
          </w:tcPr>
          <w:p w:rsidR="00327534" w:rsidP="00B9673E" w:rsidRDefault="00327534" w14:paraId="5CE828DE" w14:textId="7AD8F7AE">
            <w:pPr>
              <w:pStyle w:val="PargrafodaLista"/>
              <w:spacing w:line="240" w:lineRule="auto"/>
              <w:ind w:right="-235" w:firstLine="0"/>
              <w:jc w:val="center"/>
              <w:rPr>
                <w:rFonts w:eastAsiaTheme="minorHAnsi"/>
                <w:position w:val="-50"/>
                <w:sz w:val="24"/>
                <w:szCs w:val="24"/>
                <w:lang w:eastAsia="en-US"/>
              </w:rPr>
            </w:pPr>
          </w:p>
        </w:tc>
        <w:tc>
          <w:tcPr>
            <w:tcW w:w="3465" w:type="dxa"/>
            <w:vAlign w:val="center"/>
          </w:tcPr>
          <w:p w:rsidR="00327534" w:rsidP="00B9673E" w:rsidRDefault="00327534" w14:paraId="5CE828DF" w14:textId="77777777">
            <w:pPr>
              <w:pStyle w:val="PargrafodaLista"/>
              <w:spacing w:line="240" w:lineRule="auto"/>
              <w:ind w:right="-235" w:firstLine="0"/>
              <w:jc w:val="center"/>
              <w:rPr>
                <w:rFonts w:eastAsiaTheme="minorHAnsi"/>
                <w:position w:val="-50"/>
                <w:sz w:val="24"/>
                <w:szCs w:val="24"/>
                <w:lang w:eastAsia="en-US"/>
              </w:rPr>
            </w:pPr>
            <w:r w:rsidRPr="00AD1BB2">
              <w:rPr>
                <w:rFonts w:eastAsiaTheme="minorHAnsi"/>
                <w:position w:val="-66"/>
                <w:lang w:eastAsia="en-US"/>
              </w:rPr>
              <w:object w:dxaOrig="3019" w:dyaOrig="1440" w14:anchorId="5CE8293D">
                <v:shape id="_x0000_i1032" style="width:141.3pt;height:75.4pt" o:ole="" type="#_x0000_t75">
                  <v:imagedata o:title="" r:id="rId21"/>
                </v:shape>
                <o:OLEObject Type="Embed" ProgID="Equation.DSMT4" ShapeID="_x0000_i1032" DrawAspect="Content" ObjectID="_1678037179" r:id="rId22"/>
              </w:object>
            </w:r>
          </w:p>
        </w:tc>
        <w:tc>
          <w:tcPr>
            <w:tcW w:w="3465" w:type="dxa"/>
            <w:vAlign w:val="center"/>
          </w:tcPr>
          <w:p w:rsidR="00327534" w:rsidP="00B9673E" w:rsidRDefault="00327534" w14:paraId="5CE828E0" w14:textId="77777777">
            <w:pPr>
              <w:pStyle w:val="PargrafodaLista"/>
              <w:spacing w:line="240" w:lineRule="auto"/>
              <w:ind w:right="-235" w:firstLine="0"/>
              <w:jc w:val="center"/>
              <w:rPr>
                <w:rFonts w:eastAsiaTheme="minorHAnsi"/>
                <w:position w:val="-50"/>
                <w:sz w:val="24"/>
                <w:szCs w:val="24"/>
                <w:lang w:eastAsia="en-US"/>
              </w:rPr>
            </w:pPr>
            <w:r w:rsidRPr="00AD1BB2">
              <w:rPr>
                <w:rFonts w:eastAsiaTheme="minorHAnsi"/>
                <w:position w:val="-66"/>
                <w:lang w:eastAsia="en-US"/>
              </w:rPr>
              <w:object w:dxaOrig="780" w:dyaOrig="1440" w14:anchorId="5CE8293E">
                <v:shape id="_x0000_i1033" style="width:36.7pt;height:75.4pt" o:ole="" type="#_x0000_t75">
                  <v:imagedata o:title="" r:id="rId23"/>
                </v:shape>
                <o:OLEObject Type="Embed" ProgID="Equation.DSMT4" ShapeID="_x0000_i1033" DrawAspect="Content" ObjectID="_1678037180" r:id="rId24"/>
              </w:object>
            </w:r>
          </w:p>
        </w:tc>
      </w:tr>
    </w:tbl>
    <w:p w:rsidR="00B95EAE" w:rsidP="00B95EAE" w:rsidRDefault="00B95EAE" w14:paraId="5CE828E2" w14:textId="77777777">
      <w:pPr>
        <w:ind w:right="-235"/>
        <w:rPr>
          <w:rFonts w:ascii="Arial" w:hAnsi="Arial" w:cs="Arial"/>
        </w:rPr>
      </w:pPr>
    </w:p>
    <w:p w:rsidRPr="00C31FE2" w:rsidR="00B95EAE" w:rsidP="00B95EAE" w:rsidRDefault="00B95EAE" w14:paraId="5CE828E3" w14:textId="77777777">
      <w:pPr>
        <w:ind w:right="-235"/>
        <w:rPr>
          <w:rFonts w:ascii="Arial" w:hAnsi="Arial" w:cs="Arial"/>
        </w:rPr>
      </w:pPr>
    </w:p>
    <w:p w:rsidRPr="00872413" w:rsidR="00B95EAE" w:rsidP="00B95EAE" w:rsidRDefault="00975B99" w14:paraId="5CE828E4" w14:textId="1311AC19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 w:rsidRPr="6DC2209E" w:rsidR="00975B99">
        <w:rPr>
          <w:rFonts w:ascii="Arial" w:hAnsi="Arial" w:cs="Arial"/>
        </w:rPr>
        <w:t xml:space="preserve">Elabore </w:t>
      </w:r>
      <w:r w:rsidRPr="6DC2209E" w:rsidR="00975B99">
        <w:rPr>
          <w:rFonts w:ascii="Arial" w:hAnsi="Arial" w:cs="Arial"/>
        </w:rPr>
        <w:t xml:space="preserve">um algoritmo </w:t>
      </w:r>
      <w:r w:rsidRPr="6DC2209E" w:rsidR="00B95EAE">
        <w:rPr>
          <w:rFonts w:ascii="Arial" w:hAnsi="Arial" w:cs="Arial"/>
        </w:rPr>
        <w:t xml:space="preserve">genérico para cálculo do determinante, considerando um sistema resolvido por </w:t>
      </w:r>
      <w:proofErr w:type="spellStart"/>
      <w:r w:rsidRPr="6DC2209E" w:rsidR="00B95EAE">
        <w:rPr>
          <w:rFonts w:ascii="Arial" w:hAnsi="Arial" w:cs="Arial"/>
        </w:rPr>
        <w:t>pivotamento</w:t>
      </w:r>
      <w:proofErr w:type="spellEnd"/>
      <w:r w:rsidRPr="6DC2209E" w:rsidR="00B95EAE">
        <w:rPr>
          <w:rFonts w:ascii="Arial" w:hAnsi="Arial" w:cs="Arial"/>
        </w:rPr>
        <w:t xml:space="preserve"> parcial. A entrada deve ser apenas a matriz [A]. A matriz [B] não precisa ser inserida. Faça o exercício para o </w:t>
      </w:r>
      <w:r w:rsidRPr="6DC2209E" w:rsidR="002129D9">
        <w:rPr>
          <w:rFonts w:ascii="Arial" w:hAnsi="Arial" w:cs="Arial"/>
        </w:rPr>
        <w:t>mesmo sistema</w:t>
      </w:r>
      <w:r w:rsidRPr="6DC2209E" w:rsidR="00B95EAE">
        <w:rPr>
          <w:rFonts w:ascii="Arial" w:hAnsi="Arial" w:cs="Arial"/>
        </w:rPr>
        <w:t xml:space="preserve"> </w:t>
      </w:r>
      <w:r w:rsidRPr="6DC2209E" w:rsidR="00872413">
        <w:rPr>
          <w:rFonts w:ascii="Arial" w:hAnsi="Arial" w:cs="Arial"/>
        </w:rPr>
        <w:t xml:space="preserve">do exercício anterior, e compare sua resposta com uma função pronta do </w:t>
      </w:r>
      <w:r w:rsidRPr="6DC2209E" w:rsidR="2390CF22">
        <w:rPr>
          <w:rFonts w:ascii="Arial" w:hAnsi="Arial" w:cs="Arial"/>
        </w:rPr>
        <w:t>Python</w:t>
      </w:r>
      <w:r w:rsidRPr="6DC2209E" w:rsidR="00872413">
        <w:rPr>
          <w:rFonts w:ascii="Arial" w:hAnsi="Arial" w:cs="Arial"/>
        </w:rPr>
        <w:t>, que já resulte no determinante.</w:t>
      </w:r>
    </w:p>
    <w:p w:rsidRPr="00AB0366" w:rsidR="00B95EAE" w:rsidP="00B95EAE" w:rsidRDefault="00B95EAE" w14:paraId="5CE828E6" w14:textId="77F1E4BD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 w:rsidRPr="6DC2209E" w:rsidR="00B95EAE">
        <w:rPr>
          <w:rFonts w:ascii="Arial" w:hAnsi="Arial" w:cs="Arial"/>
        </w:rPr>
        <w:t xml:space="preserve">Elabore </w:t>
      </w:r>
      <w:r w:rsidRPr="6DC2209E" w:rsidR="00975B99">
        <w:rPr>
          <w:rFonts w:ascii="Arial" w:hAnsi="Arial" w:cs="Arial"/>
        </w:rPr>
        <w:t xml:space="preserve">um algoritmo </w:t>
      </w:r>
      <w:r w:rsidRPr="6DC2209E" w:rsidR="00B95EAE">
        <w:rPr>
          <w:rFonts w:ascii="Arial" w:hAnsi="Arial" w:cs="Arial"/>
        </w:rPr>
        <w:t xml:space="preserve">genérico no </w:t>
      </w:r>
      <w:r w:rsidRPr="6DC2209E" w:rsidR="42184007">
        <w:rPr>
          <w:rFonts w:ascii="Arial" w:hAnsi="Arial" w:cs="Arial"/>
        </w:rPr>
        <w:t xml:space="preserve">Python </w:t>
      </w:r>
      <w:r w:rsidRPr="6DC2209E" w:rsidR="00B95EAE">
        <w:rPr>
          <w:rFonts w:ascii="Arial" w:hAnsi="Arial" w:cs="Arial"/>
        </w:rPr>
        <w:t xml:space="preserve">do método de decomposição LU </w:t>
      </w:r>
      <w:r w:rsidRPr="6DC2209E" w:rsidR="00B95EAE">
        <w:rPr>
          <w:rFonts w:ascii="Arial" w:hAnsi="Arial" w:cs="Arial"/>
          <w:b w:val="1"/>
          <w:bCs w:val="1"/>
        </w:rPr>
        <w:t>com</w:t>
      </w:r>
      <w:r w:rsidRPr="6DC2209E" w:rsidR="00975B99">
        <w:rPr>
          <w:rFonts w:ascii="Arial" w:hAnsi="Arial" w:cs="Arial"/>
          <w:b w:val="1"/>
          <w:bCs w:val="1"/>
        </w:rPr>
        <w:t xml:space="preserve"> e sem</w:t>
      </w:r>
      <w:r w:rsidRPr="6DC2209E" w:rsidR="00B95EAE">
        <w:rPr>
          <w:rFonts w:ascii="Arial" w:hAnsi="Arial" w:cs="Arial"/>
          <w:b w:val="1"/>
          <w:bCs w:val="1"/>
        </w:rPr>
        <w:t xml:space="preserve"> </w:t>
      </w:r>
      <w:proofErr w:type="spellStart"/>
      <w:r w:rsidRPr="6DC2209E" w:rsidR="00B95EAE">
        <w:rPr>
          <w:rFonts w:ascii="Arial" w:hAnsi="Arial" w:cs="Arial"/>
          <w:b w:val="1"/>
          <w:bCs w:val="1"/>
        </w:rPr>
        <w:t>pivotamento</w:t>
      </w:r>
      <w:proofErr w:type="spellEnd"/>
      <w:r w:rsidRPr="6DC2209E" w:rsidR="00B95EAE">
        <w:rPr>
          <w:rFonts w:ascii="Arial" w:hAnsi="Arial" w:cs="Arial"/>
          <w:b w:val="1"/>
          <w:bCs w:val="1"/>
        </w:rPr>
        <w:t xml:space="preserve"> parcial</w:t>
      </w:r>
      <w:r w:rsidRPr="6DC2209E" w:rsidR="00B95EAE">
        <w:rPr>
          <w:rFonts w:ascii="Arial" w:hAnsi="Arial" w:cs="Arial"/>
        </w:rPr>
        <w:t xml:space="preserve">. </w:t>
      </w:r>
      <w:r w:rsidRPr="6DC2209E" w:rsidR="00181DDC">
        <w:rPr>
          <w:rFonts w:ascii="Arial" w:hAnsi="Arial" w:cs="Arial"/>
        </w:rPr>
        <w:t>Compare o resultado obtido diretamente pelo Python.</w:t>
      </w:r>
      <w:r w:rsidRPr="6DC2209E" w:rsidR="00357119">
        <w:rPr>
          <w:rFonts w:ascii="Arial" w:hAnsi="Arial" w:cs="Arial"/>
        </w:rPr>
        <w:t xml:space="preserve"> Aplique o método para a matriz de exercícios anteriores e verifique a resposta. </w:t>
      </w:r>
    </w:p>
    <w:p w:rsidR="00B95EAE" w:rsidP="00B95EAE" w:rsidRDefault="00181DDC" w14:paraId="5CE828E7" w14:textId="4784E5A8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>Resolva o seguinte sistema usando o método LU, e compare</w:t>
      </w:r>
      <w:r w:rsidR="00B95EAE">
        <w:rPr>
          <w:rFonts w:ascii="Arial" w:hAnsi="Arial" w:cs="Arial"/>
        </w:rPr>
        <w:t xml:space="preserve"> o resultado </w:t>
      </w:r>
      <w:r w:rsidR="002E7DDD">
        <w:rPr>
          <w:rFonts w:ascii="Arial" w:hAnsi="Arial" w:cs="Arial"/>
        </w:rPr>
        <w:t xml:space="preserve">obtido diretamente </w:t>
      </w:r>
      <w:r w:rsidR="00897EF2">
        <w:rPr>
          <w:rFonts w:ascii="Arial" w:hAnsi="Arial" w:cs="Arial"/>
        </w:rPr>
        <w:t>pelo Python.</w:t>
      </w:r>
    </w:p>
    <w:p w:rsidR="0071590F" w:rsidP="0071590F" w:rsidRDefault="0071590F" w14:paraId="35464CE9" w14:textId="77777777">
      <w:pPr>
        <w:pStyle w:val="PargrafodaLista"/>
        <w:ind w:left="360" w:right="-235" w:firstLine="0"/>
        <w:rPr>
          <w:rFonts w:ascii="Arial" w:hAnsi="Arial" w:cs="Arial"/>
        </w:rPr>
      </w:pPr>
    </w:p>
    <w:p w:rsidR="00EE5A0B" w:rsidP="00B95EAE" w:rsidRDefault="0071590F" w14:paraId="19F16536" w14:textId="11CCA876">
      <w:pPr>
        <w:pStyle w:val="PargrafodaLista"/>
        <w:ind w:left="360" w:right="-235" w:firstLine="0"/>
        <w:rPr>
          <w:rFonts w:ascii="Arial" w:hAnsi="Arial" w:cs="Arial"/>
        </w:rPr>
      </w:pPr>
      <w:r w:rsidRPr="00AD1BB2">
        <w:rPr>
          <w:rFonts w:eastAsiaTheme="minorHAnsi"/>
          <w:position w:val="-66"/>
          <w:lang w:eastAsia="en-US"/>
        </w:rPr>
        <w:object w:dxaOrig="4420" w:dyaOrig="1440" w14:anchorId="67D03FFD">
          <v:shape id="_x0000_i1134" style="width:207.15pt;height:75.4pt" o:ole="" type="#_x0000_t75">
            <v:imagedata o:title="" r:id="rId25"/>
          </v:shape>
          <o:OLEObject Type="Embed" ProgID="Equation.DSMT4" ShapeID="_x0000_i1134" DrawAspect="Content" ObjectID="_1678037181" r:id="rId26"/>
        </w:object>
      </w:r>
      <w:r w:rsidRPr="00AD1BB2">
        <w:rPr>
          <w:rFonts w:eastAsiaTheme="minorHAnsi"/>
          <w:position w:val="-66"/>
          <w:lang w:eastAsia="en-US"/>
        </w:rPr>
        <w:object w:dxaOrig="1740" w:dyaOrig="1440" w14:anchorId="310B22C6">
          <v:shape id="_x0000_i1132" style="width:81.5pt;height:75.4pt" o:ole="" type="#_x0000_t75">
            <v:imagedata o:title="" r:id="rId27"/>
          </v:shape>
          <o:OLEObject Type="Embed" ProgID="Equation.DSMT4" ShapeID="_x0000_i1132" DrawAspect="Content" ObjectID="_1678037182" r:id="rId28"/>
        </w:object>
      </w:r>
    </w:p>
    <w:p w:rsidR="0071590F" w:rsidP="0071590F" w:rsidRDefault="0071590F" w14:paraId="27FF3DD9" w14:textId="77777777">
      <w:pPr>
        <w:pStyle w:val="PargrafodaLista"/>
        <w:ind w:left="360" w:right="-235" w:firstLine="0"/>
        <w:rPr>
          <w:rFonts w:ascii="Arial" w:hAnsi="Arial" w:cs="Arial"/>
        </w:rPr>
      </w:pPr>
    </w:p>
    <w:p w:rsidR="00B95EAE" w:rsidP="00B95EAE" w:rsidRDefault="00B95EAE" w14:paraId="5CE82901" w14:textId="7C2EBC6B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 w:rsidRPr="00321458">
        <w:rPr>
          <w:rFonts w:ascii="Arial" w:hAnsi="Arial" w:cs="Arial"/>
        </w:rPr>
        <w:t xml:space="preserve">Elabore uma rotina de cálculo de uma matriz inversa de ordem 50x50 de números randômicos entre -50 e 200, utilizando a decomposição LU </w:t>
      </w:r>
      <w:r w:rsidRPr="00321458">
        <w:rPr>
          <w:rFonts w:ascii="Arial" w:hAnsi="Arial" w:cs="Arial"/>
          <w:b/>
        </w:rPr>
        <w:t>com</w:t>
      </w:r>
      <w:r w:rsidRPr="00321458">
        <w:rPr>
          <w:rFonts w:ascii="Arial" w:hAnsi="Arial" w:cs="Arial"/>
        </w:rPr>
        <w:t xml:space="preserve"> e </w:t>
      </w:r>
      <w:r w:rsidRPr="00321458">
        <w:rPr>
          <w:rFonts w:ascii="Arial" w:hAnsi="Arial" w:cs="Arial"/>
          <w:b/>
        </w:rPr>
        <w:t>sem</w:t>
      </w:r>
      <w:r w:rsidRPr="00321458">
        <w:rPr>
          <w:rFonts w:ascii="Arial" w:hAnsi="Arial" w:cs="Arial"/>
        </w:rPr>
        <w:t xml:space="preserve"> </w:t>
      </w:r>
      <w:proofErr w:type="spellStart"/>
      <w:r w:rsidRPr="00321458">
        <w:rPr>
          <w:rFonts w:ascii="Arial" w:hAnsi="Arial" w:cs="Arial"/>
        </w:rPr>
        <w:t>pivotamento</w:t>
      </w:r>
      <w:proofErr w:type="spellEnd"/>
      <w:r w:rsidRPr="00321458">
        <w:rPr>
          <w:rFonts w:ascii="Arial" w:hAnsi="Arial" w:cs="Arial"/>
        </w:rPr>
        <w:t xml:space="preserve"> parcial, eliminação de Gauss </w:t>
      </w:r>
      <w:r w:rsidRPr="00321458">
        <w:rPr>
          <w:rFonts w:ascii="Arial" w:hAnsi="Arial" w:cs="Arial"/>
          <w:b/>
        </w:rPr>
        <w:t>com</w:t>
      </w:r>
      <w:r w:rsidRPr="00321458">
        <w:rPr>
          <w:rFonts w:ascii="Arial" w:hAnsi="Arial" w:cs="Arial"/>
        </w:rPr>
        <w:t xml:space="preserve"> e </w:t>
      </w:r>
      <w:r w:rsidRPr="00321458">
        <w:rPr>
          <w:rFonts w:ascii="Arial" w:hAnsi="Arial" w:cs="Arial"/>
          <w:b/>
        </w:rPr>
        <w:t>sem</w:t>
      </w:r>
      <w:r w:rsidRPr="00321458">
        <w:rPr>
          <w:rFonts w:ascii="Arial" w:hAnsi="Arial" w:cs="Arial"/>
        </w:rPr>
        <w:t xml:space="preserve"> </w:t>
      </w:r>
      <w:proofErr w:type="spellStart"/>
      <w:r w:rsidRPr="00321458">
        <w:rPr>
          <w:rFonts w:ascii="Arial" w:hAnsi="Arial" w:cs="Arial"/>
        </w:rPr>
        <w:t>pivotamento</w:t>
      </w:r>
      <w:proofErr w:type="spellEnd"/>
      <w:r w:rsidRPr="00321458">
        <w:rPr>
          <w:rFonts w:ascii="Arial" w:hAnsi="Arial" w:cs="Arial"/>
        </w:rPr>
        <w:t xml:space="preserve"> parcial, e compare os resultados com a solução direta </w:t>
      </w:r>
      <w:r w:rsidR="008933E5">
        <w:rPr>
          <w:rFonts w:ascii="Arial" w:hAnsi="Arial" w:cs="Arial"/>
        </w:rPr>
        <w:t>pelo Python</w:t>
      </w:r>
      <w:r w:rsidRPr="00321458">
        <w:rPr>
          <w:rFonts w:ascii="Arial" w:hAnsi="Arial" w:cs="Arial"/>
        </w:rPr>
        <w:t xml:space="preserve">. Use a mesma matriz para os </w:t>
      </w:r>
      <w:r>
        <w:rPr>
          <w:rFonts w:ascii="Arial" w:hAnsi="Arial" w:cs="Arial"/>
        </w:rPr>
        <w:t>todos os métodos de cálculo</w:t>
      </w:r>
      <w:r w:rsidRPr="00321458">
        <w:rPr>
          <w:rFonts w:ascii="Arial" w:hAnsi="Arial" w:cs="Arial"/>
        </w:rPr>
        <w:t>, e compare o tem</w:t>
      </w:r>
      <w:r w:rsidR="008933E5">
        <w:rPr>
          <w:rFonts w:ascii="Arial" w:hAnsi="Arial" w:cs="Arial"/>
        </w:rPr>
        <w:t>p</w:t>
      </w:r>
      <w:r w:rsidRPr="00321458">
        <w:rPr>
          <w:rFonts w:ascii="Arial" w:hAnsi="Arial" w:cs="Arial"/>
        </w:rPr>
        <w:t>o de processamento.</w:t>
      </w:r>
      <w:r>
        <w:rPr>
          <w:rFonts w:ascii="Arial" w:hAnsi="Arial" w:cs="Arial"/>
        </w:rPr>
        <w:t xml:space="preserve"> Elabore uma tabela em seu relatório indicando o tempo que cada método demora para ser executado.</w:t>
      </w:r>
    </w:p>
    <w:p w:rsidR="008933E5" w:rsidP="008933E5" w:rsidRDefault="008933E5" w14:paraId="5E6FC8EA" w14:textId="483A1867">
      <w:pPr>
        <w:ind w:right="-235"/>
        <w:rPr>
          <w:rFonts w:ascii="Arial" w:hAnsi="Arial" w:cs="Arial"/>
        </w:rPr>
      </w:pPr>
    </w:p>
    <w:p w:rsidR="008933E5" w:rsidP="008933E5" w:rsidRDefault="008933E5" w14:paraId="77C701C7" w14:textId="40BBCBEA">
      <w:pPr>
        <w:ind w:right="-235"/>
        <w:rPr>
          <w:rFonts w:ascii="Arial" w:hAnsi="Arial" w:cs="Arial"/>
        </w:rPr>
      </w:pPr>
    </w:p>
    <w:sectPr w:rsidR="008933E5" w:rsidSect="004A039D">
      <w:pgSz w:w="12240" w:h="15840" w:orient="portrait"/>
      <w:pgMar w:top="426" w:right="851" w:bottom="284" w:left="851" w:header="851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622D74" w:rsidP="00082EA8" w:rsidRDefault="00622D74" w14:paraId="5CE82955" w14:textId="77777777">
      <w:r>
        <w:separator/>
      </w:r>
    </w:p>
  </w:endnote>
  <w:endnote w:type="continuationSeparator" w:id="0">
    <w:p w:rsidR="00622D74" w:rsidP="00082EA8" w:rsidRDefault="00622D74" w14:paraId="5CE82956" w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622D74" w:rsidP="00082EA8" w:rsidRDefault="00622D74" w14:paraId="5CE82953" w14:textId="77777777">
      <w:r>
        <w:separator/>
      </w:r>
    </w:p>
  </w:footnote>
  <w:footnote w:type="continuationSeparator" w:id="0">
    <w:p w:rsidR="00622D74" w:rsidP="00082EA8" w:rsidRDefault="00622D74" w14:paraId="5CE82954" w14:textId="777777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505423"/>
    <w:multiLevelType w:val="hybridMultilevel"/>
    <w:tmpl w:val="0458EF4A"/>
    <w:lvl w:ilvl="0" w:tplc="9B6C205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hint="default" w:ascii="Wingdings" w:hAnsi="Wingdings"/>
      </w:rPr>
    </w:lvl>
    <w:lvl w:ilvl="1" w:tplc="BCF6B58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hint="default" w:ascii="Wingdings" w:hAnsi="Wingdings"/>
      </w:rPr>
    </w:lvl>
    <w:lvl w:ilvl="2" w:tplc="84EA77C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EF18182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</w:rPr>
    </w:lvl>
    <w:lvl w:ilvl="4" w:tplc="20AA8C9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</w:rPr>
    </w:lvl>
    <w:lvl w:ilvl="5" w:tplc="BBFEA93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E414598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</w:rPr>
    </w:lvl>
    <w:lvl w:ilvl="7" w:tplc="EA48902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</w:rPr>
    </w:lvl>
    <w:lvl w:ilvl="8" w:tplc="70DC4B0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1" w15:restartNumberingAfterBreak="0">
    <w:nsid w:val="07836292"/>
    <w:multiLevelType w:val="multilevel"/>
    <w:tmpl w:val="38DA5F14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" w15:restartNumberingAfterBreak="0">
    <w:nsid w:val="097916FA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3" w15:restartNumberingAfterBreak="0">
    <w:nsid w:val="0C3E4BE5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4" w15:restartNumberingAfterBreak="0">
    <w:nsid w:val="0C6E0B08"/>
    <w:multiLevelType w:val="hybridMultilevel"/>
    <w:tmpl w:val="C5003A0C"/>
    <w:lvl w:ilvl="0" w:tplc="0416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5" w15:restartNumberingAfterBreak="0">
    <w:nsid w:val="0CB819D5"/>
    <w:multiLevelType w:val="hybridMultilevel"/>
    <w:tmpl w:val="9134E906"/>
    <w:lvl w:ilvl="0" w:tplc="04160001">
      <w:start w:val="1"/>
      <w:numFmt w:val="bullet"/>
      <w:lvlText w:val=""/>
      <w:lvlJc w:val="left"/>
      <w:pPr>
        <w:ind w:left="1514" w:hanging="360"/>
      </w:pPr>
      <w:rPr>
        <w:rFonts w:hint="default" w:ascii="Symbol" w:hAnsi="Symbol"/>
      </w:rPr>
    </w:lvl>
    <w:lvl w:ilvl="1" w:tplc="04160003">
      <w:start w:val="1"/>
      <w:numFmt w:val="bullet"/>
      <w:lvlText w:val="o"/>
      <w:lvlJc w:val="left"/>
      <w:pPr>
        <w:ind w:left="2234" w:hanging="360"/>
      </w:pPr>
      <w:rPr>
        <w:rFonts w:hint="default" w:ascii="Courier New" w:hAnsi="Courier New" w:cs="Courier New"/>
      </w:rPr>
    </w:lvl>
    <w:lvl w:ilvl="2" w:tplc="04160005" w:tentative="1">
      <w:start w:val="1"/>
      <w:numFmt w:val="bullet"/>
      <w:lvlText w:val=""/>
      <w:lvlJc w:val="left"/>
      <w:pPr>
        <w:ind w:left="2954" w:hanging="360"/>
      </w:pPr>
      <w:rPr>
        <w:rFonts w:hint="default" w:ascii="Wingdings" w:hAnsi="Wingdings"/>
      </w:rPr>
    </w:lvl>
    <w:lvl w:ilvl="3" w:tplc="04160001" w:tentative="1">
      <w:start w:val="1"/>
      <w:numFmt w:val="bullet"/>
      <w:lvlText w:val=""/>
      <w:lvlJc w:val="left"/>
      <w:pPr>
        <w:ind w:left="3674" w:hanging="360"/>
      </w:pPr>
      <w:rPr>
        <w:rFonts w:hint="default" w:ascii="Symbol" w:hAnsi="Symbol"/>
      </w:rPr>
    </w:lvl>
    <w:lvl w:ilvl="4" w:tplc="04160003" w:tentative="1">
      <w:start w:val="1"/>
      <w:numFmt w:val="bullet"/>
      <w:lvlText w:val="o"/>
      <w:lvlJc w:val="left"/>
      <w:pPr>
        <w:ind w:left="4394" w:hanging="360"/>
      </w:pPr>
      <w:rPr>
        <w:rFonts w:hint="default" w:ascii="Courier New" w:hAnsi="Courier New" w:cs="Courier New"/>
      </w:rPr>
    </w:lvl>
    <w:lvl w:ilvl="5" w:tplc="04160005" w:tentative="1">
      <w:start w:val="1"/>
      <w:numFmt w:val="bullet"/>
      <w:lvlText w:val=""/>
      <w:lvlJc w:val="left"/>
      <w:pPr>
        <w:ind w:left="5114" w:hanging="360"/>
      </w:pPr>
      <w:rPr>
        <w:rFonts w:hint="default" w:ascii="Wingdings" w:hAnsi="Wingdings"/>
      </w:rPr>
    </w:lvl>
    <w:lvl w:ilvl="6" w:tplc="04160001" w:tentative="1">
      <w:start w:val="1"/>
      <w:numFmt w:val="bullet"/>
      <w:lvlText w:val=""/>
      <w:lvlJc w:val="left"/>
      <w:pPr>
        <w:ind w:left="5834" w:hanging="360"/>
      </w:pPr>
      <w:rPr>
        <w:rFonts w:hint="default" w:ascii="Symbol" w:hAnsi="Symbol"/>
      </w:rPr>
    </w:lvl>
    <w:lvl w:ilvl="7" w:tplc="04160003" w:tentative="1">
      <w:start w:val="1"/>
      <w:numFmt w:val="bullet"/>
      <w:lvlText w:val="o"/>
      <w:lvlJc w:val="left"/>
      <w:pPr>
        <w:ind w:left="6554" w:hanging="360"/>
      </w:pPr>
      <w:rPr>
        <w:rFonts w:hint="default" w:ascii="Courier New" w:hAnsi="Courier New" w:cs="Courier New"/>
      </w:rPr>
    </w:lvl>
    <w:lvl w:ilvl="8" w:tplc="04160005" w:tentative="1">
      <w:start w:val="1"/>
      <w:numFmt w:val="bullet"/>
      <w:lvlText w:val=""/>
      <w:lvlJc w:val="left"/>
      <w:pPr>
        <w:ind w:left="7274" w:hanging="360"/>
      </w:pPr>
      <w:rPr>
        <w:rFonts w:hint="default" w:ascii="Wingdings" w:hAnsi="Wingdings"/>
      </w:rPr>
    </w:lvl>
  </w:abstractNum>
  <w:abstractNum w:abstractNumId="6" w15:restartNumberingAfterBreak="0">
    <w:nsid w:val="0CD570A9"/>
    <w:multiLevelType w:val="hybridMultilevel"/>
    <w:tmpl w:val="AD507F0E"/>
    <w:lvl w:ilvl="0" w:tplc="0416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7" w15:restartNumberingAfterBreak="0">
    <w:nsid w:val="2346720D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8" w15:restartNumberingAfterBreak="0">
    <w:nsid w:val="26BF2122"/>
    <w:multiLevelType w:val="hybridMultilevel"/>
    <w:tmpl w:val="B480145E"/>
    <w:lvl w:ilvl="0" w:tplc="0416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9" w15:restartNumberingAfterBreak="0">
    <w:nsid w:val="308A6701"/>
    <w:multiLevelType w:val="hybridMultilevel"/>
    <w:tmpl w:val="A2F07BF0"/>
    <w:lvl w:ilvl="0" w:tplc="04160001">
      <w:start w:val="1"/>
      <w:numFmt w:val="bullet"/>
      <w:lvlText w:val=""/>
      <w:lvlJc w:val="left"/>
      <w:pPr>
        <w:ind w:left="360" w:hanging="360"/>
      </w:pPr>
      <w:rPr>
        <w:rFonts w:hint="default" w:ascii="Symbol" w:hAnsi="Symbol"/>
      </w:rPr>
    </w:lvl>
    <w:lvl w:ilvl="1" w:tplc="04160003">
      <w:start w:val="1"/>
      <w:numFmt w:val="bullet"/>
      <w:lvlText w:val="o"/>
      <w:lvlJc w:val="left"/>
      <w:pPr>
        <w:ind w:left="1080" w:hanging="360"/>
      </w:pPr>
      <w:rPr>
        <w:rFonts w:hint="default" w:ascii="Courier New" w:hAnsi="Courier New" w:cs="Courier New"/>
      </w:rPr>
    </w:lvl>
    <w:lvl w:ilvl="2" w:tplc="04160005">
      <w:start w:val="1"/>
      <w:numFmt w:val="bullet"/>
      <w:lvlText w:val=""/>
      <w:lvlJc w:val="left"/>
      <w:pPr>
        <w:ind w:left="1800" w:hanging="360"/>
      </w:pPr>
      <w:rPr>
        <w:rFonts w:hint="default" w:ascii="Wingdings" w:hAnsi="Wingdings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hint="default" w:ascii="Symbol" w:hAnsi="Symbol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hint="default" w:ascii="Courier New" w:hAnsi="Courier New" w:cs="Courier New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hint="default" w:ascii="Wingdings" w:hAnsi="Wingdings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hint="default" w:ascii="Symbol" w:hAnsi="Symbol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hint="default" w:ascii="Courier New" w:hAnsi="Courier New" w:cs="Courier New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hint="default" w:ascii="Wingdings" w:hAnsi="Wingdings"/>
      </w:rPr>
    </w:lvl>
  </w:abstractNum>
  <w:abstractNum w:abstractNumId="10" w15:restartNumberingAfterBreak="0">
    <w:nsid w:val="34B42DA5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1" w15:restartNumberingAfterBreak="0">
    <w:nsid w:val="3C53708B"/>
    <w:multiLevelType w:val="hybridMultilevel"/>
    <w:tmpl w:val="5282A12E"/>
    <w:lvl w:ilvl="0" w:tplc="04160011">
      <w:start w:val="1"/>
      <w:numFmt w:val="decimal"/>
      <w:lvlText w:val="%1)"/>
      <w:lvlJc w:val="left"/>
      <w:pPr>
        <w:ind w:left="360" w:hanging="360"/>
      </w:pPr>
    </w:lvl>
    <w:lvl w:ilvl="1" w:tplc="DB1A32DA">
      <w:start w:val="1"/>
      <w:numFmt w:val="lowerLetter"/>
      <w:lvlText w:val="%2."/>
      <w:lvlJc w:val="left"/>
      <w:pPr>
        <w:ind w:left="1080" w:hanging="360"/>
      </w:pPr>
      <w:rPr>
        <w:sz w:val="18"/>
        <w:szCs w:val="18"/>
      </w:rPr>
    </w:lvl>
    <w:lvl w:ilvl="2" w:tplc="0416001B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EB61AB4"/>
    <w:multiLevelType w:val="multilevel"/>
    <w:tmpl w:val="893EA5B8"/>
    <w:styleLink w:val="Estilo1"/>
    <w:lvl w:ilvl="0">
      <w:start w:val="1"/>
      <w:numFmt w:val="decimal"/>
      <w:lvlText w:val="Q. %1: "/>
      <w:lvlJc w:val="right"/>
      <w:pPr>
        <w:ind w:left="360" w:hanging="360"/>
      </w:pPr>
      <w:rPr>
        <w:rFonts w:hint="default"/>
        <w:b/>
        <w:i w:val="0"/>
        <w:sz w:val="22"/>
      </w:rPr>
    </w:lvl>
    <w:lvl w:ilvl="1">
      <w:start w:val="1"/>
      <w:numFmt w:val="lowerLetter"/>
      <w:lvlText w:val="%2) "/>
      <w:lvlJc w:val="left"/>
      <w:pPr>
        <w:ind w:left="1440" w:hanging="360"/>
      </w:pPr>
      <w:rPr>
        <w:rFonts w:hint="default"/>
      </w:rPr>
    </w:lvl>
    <w:lvl w:ilvl="2">
      <w:start w:val="1"/>
      <w:numFmt w:val="upperRoman"/>
      <w:lvlText w:val="%3) "/>
      <w:lvlJc w:val="right"/>
      <w:pPr>
        <w:ind w:left="2160" w:hanging="180"/>
      </w:pPr>
      <w:rPr>
        <w:rFonts w:hint="default"/>
      </w:rPr>
    </w:lvl>
    <w:lvl w:ilvl="3">
      <w:start w:val="1"/>
      <w:numFmt w:val="lowerRoman"/>
      <w:lvlText w:val="%4)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" w15:restartNumberingAfterBreak="0">
    <w:nsid w:val="43BC40C1"/>
    <w:multiLevelType w:val="hybridMultilevel"/>
    <w:tmpl w:val="E6305AC6"/>
    <w:lvl w:ilvl="0" w:tplc="C736E68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hint="default" w:ascii="Wingdings" w:hAnsi="Wingdings"/>
      </w:rPr>
    </w:lvl>
    <w:lvl w:ilvl="1" w:tplc="DB16968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hint="default" w:ascii="Wingdings" w:hAnsi="Wingdings"/>
      </w:rPr>
    </w:lvl>
    <w:lvl w:ilvl="2" w:tplc="5DB443B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2D068FA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</w:rPr>
    </w:lvl>
    <w:lvl w:ilvl="4" w:tplc="C5BEB52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</w:rPr>
    </w:lvl>
    <w:lvl w:ilvl="5" w:tplc="BB3693A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4F46A90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</w:rPr>
    </w:lvl>
    <w:lvl w:ilvl="7" w:tplc="1740353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</w:rPr>
    </w:lvl>
    <w:lvl w:ilvl="8" w:tplc="174C14C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14" w15:restartNumberingAfterBreak="0">
    <w:nsid w:val="44CA3983"/>
    <w:multiLevelType w:val="multilevel"/>
    <w:tmpl w:val="ACD4F19E"/>
    <w:lvl w:ilvl="0">
      <w:start w:val="1"/>
      <w:numFmt w:val="decimal"/>
      <w:lvlText w:val="Q. %1)"/>
      <w:lvlJc w:val="left"/>
      <w:pPr>
        <w:ind w:left="0" w:firstLine="0"/>
      </w:pPr>
      <w:rPr>
        <w:rFonts w:hint="default"/>
        <w:b/>
        <w:i w:val="0"/>
        <w:sz w:val="22"/>
      </w:rPr>
    </w:lvl>
    <w:lvl w:ilvl="1">
      <w:start w:val="1"/>
      <w:numFmt w:val="lowerLetter"/>
      <w:lvlText w:val="%2) "/>
      <w:lvlJc w:val="left"/>
      <w:pPr>
        <w:ind w:left="851" w:hanging="284"/>
      </w:pPr>
      <w:rPr>
        <w:rFonts w:hint="default"/>
        <w:sz w:val="20"/>
      </w:rPr>
    </w:lvl>
    <w:lvl w:ilvl="2">
      <w:start w:val="1"/>
      <w:numFmt w:val="upperRoman"/>
      <w:lvlText w:val="%3) "/>
      <w:lvlJc w:val="left"/>
      <w:pPr>
        <w:ind w:left="1418" w:hanging="284"/>
      </w:pPr>
      <w:rPr>
        <w:rFonts w:hint="default"/>
        <w:sz w:val="18"/>
      </w:rPr>
    </w:lvl>
    <w:lvl w:ilvl="3">
      <w:start w:val="1"/>
      <w:numFmt w:val="lowerRoman"/>
      <w:lvlText w:val="%4)"/>
      <w:lvlJc w:val="left"/>
      <w:pPr>
        <w:ind w:left="1985" w:hanging="284"/>
      </w:pPr>
      <w:rPr>
        <w:rFonts w:hint="default"/>
        <w:sz w:val="18"/>
      </w:rPr>
    </w:lvl>
    <w:lvl w:ilvl="4">
      <w:start w:val="1"/>
      <w:numFmt w:val="lowerLetter"/>
      <w:lvlText w:val="%5."/>
      <w:lvlJc w:val="left"/>
      <w:pPr>
        <w:ind w:left="3675" w:hanging="12"/>
      </w:pPr>
      <w:rPr>
        <w:rFonts w:hint="default"/>
        <w:sz w:val="18"/>
      </w:rPr>
    </w:lvl>
    <w:lvl w:ilvl="5">
      <w:start w:val="1"/>
      <w:numFmt w:val="lowerRoman"/>
      <w:lvlText w:val="%6."/>
      <w:lvlJc w:val="right"/>
      <w:pPr>
        <w:ind w:left="4537" w:hanging="1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99" w:hanging="12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261" w:hanging="12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123" w:hanging="12"/>
      </w:pPr>
      <w:rPr>
        <w:rFonts w:hint="default"/>
      </w:rPr>
    </w:lvl>
  </w:abstractNum>
  <w:abstractNum w:abstractNumId="15" w15:restartNumberingAfterBreak="0">
    <w:nsid w:val="46EB65AC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6" w15:restartNumberingAfterBreak="0">
    <w:nsid w:val="47BB041E"/>
    <w:multiLevelType w:val="hybridMultilevel"/>
    <w:tmpl w:val="4D96C9E4"/>
    <w:lvl w:ilvl="0" w:tplc="A3C40C2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hint="default" w:ascii="Wingdings" w:hAnsi="Wingdings"/>
      </w:rPr>
    </w:lvl>
    <w:lvl w:ilvl="1" w:tplc="3E0EFE4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hint="default" w:ascii="Wingdings" w:hAnsi="Wingdings"/>
      </w:rPr>
    </w:lvl>
    <w:lvl w:ilvl="2" w:tplc="A2FE79D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FF66B12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hint="default" w:ascii="Wingdings" w:hAnsi="Wingdings"/>
      </w:rPr>
    </w:lvl>
    <w:lvl w:ilvl="4" w:tplc="132493D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hint="default" w:ascii="Wingdings" w:hAnsi="Wingdings"/>
      </w:rPr>
    </w:lvl>
    <w:lvl w:ilvl="5" w:tplc="A5A8AF2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282A1CD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hint="default" w:ascii="Wingdings" w:hAnsi="Wingdings"/>
      </w:rPr>
    </w:lvl>
    <w:lvl w:ilvl="7" w:tplc="229C368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hint="default" w:ascii="Wingdings" w:hAnsi="Wingdings"/>
      </w:rPr>
    </w:lvl>
    <w:lvl w:ilvl="8" w:tplc="24A2B48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17" w15:restartNumberingAfterBreak="0">
    <w:nsid w:val="4B524CBA"/>
    <w:multiLevelType w:val="hybridMultilevel"/>
    <w:tmpl w:val="A4BADDFC"/>
    <w:lvl w:ilvl="0" w:tplc="0416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8" w15:restartNumberingAfterBreak="0">
    <w:nsid w:val="51515ADC"/>
    <w:multiLevelType w:val="multilevel"/>
    <w:tmpl w:val="9CCE394C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9" w15:restartNumberingAfterBreak="0">
    <w:nsid w:val="5F7310AC"/>
    <w:multiLevelType w:val="multilevel"/>
    <w:tmpl w:val="0846A376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5F9E07AF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1" w15:restartNumberingAfterBreak="0">
    <w:nsid w:val="6D99529A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num w:numId="1">
    <w:abstractNumId w:val="19"/>
  </w:num>
  <w:num w:numId="2">
    <w:abstractNumId w:val="12"/>
  </w:num>
  <w:num w:numId="3">
    <w:abstractNumId w:val="14"/>
  </w:num>
  <w:num w:numId="4">
    <w:abstractNumId w:val="18"/>
  </w:num>
  <w:num w:numId="5">
    <w:abstractNumId w:val="1"/>
  </w:num>
  <w:num w:numId="6">
    <w:abstractNumId w:val="2"/>
  </w:num>
  <w:num w:numId="7">
    <w:abstractNumId w:val="3"/>
  </w:num>
  <w:num w:numId="8">
    <w:abstractNumId w:val="20"/>
  </w:num>
  <w:num w:numId="9">
    <w:abstractNumId w:val="21"/>
  </w:num>
  <w:num w:numId="10">
    <w:abstractNumId w:val="5"/>
  </w:num>
  <w:num w:numId="11">
    <w:abstractNumId w:val="15"/>
  </w:num>
  <w:num w:numId="12">
    <w:abstractNumId w:val="10"/>
  </w:num>
  <w:num w:numId="13">
    <w:abstractNumId w:val="0"/>
  </w:num>
  <w:num w:numId="14">
    <w:abstractNumId w:val="17"/>
  </w:num>
  <w:num w:numId="15">
    <w:abstractNumId w:val="7"/>
  </w:num>
  <w:num w:numId="16">
    <w:abstractNumId w:val="11"/>
  </w:num>
  <w:num w:numId="17">
    <w:abstractNumId w:val="9"/>
  </w:num>
  <w:num w:numId="18">
    <w:abstractNumId w:val="8"/>
  </w:num>
  <w:num w:numId="19">
    <w:abstractNumId w:val="6"/>
  </w:num>
  <w:num w:numId="20">
    <w:abstractNumId w:val="16"/>
  </w:num>
  <w:num w:numId="21">
    <w:abstractNumId w:val="13"/>
  </w:num>
  <w:num w:numId="22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oNotDisplayPageBoundaries/>
  <w:trackRevisions w:val="false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12A4E"/>
    <w:rsid w:val="000101CF"/>
    <w:rsid w:val="000103C3"/>
    <w:rsid w:val="00011F41"/>
    <w:rsid w:val="00022936"/>
    <w:rsid w:val="00026F7A"/>
    <w:rsid w:val="00036EBC"/>
    <w:rsid w:val="00061B95"/>
    <w:rsid w:val="00075CCE"/>
    <w:rsid w:val="00082EA8"/>
    <w:rsid w:val="00090E81"/>
    <w:rsid w:val="000A54B3"/>
    <w:rsid w:val="000C0976"/>
    <w:rsid w:val="000D074C"/>
    <w:rsid w:val="000D328D"/>
    <w:rsid w:val="000D637B"/>
    <w:rsid w:val="000F51DA"/>
    <w:rsid w:val="001101AA"/>
    <w:rsid w:val="001200C9"/>
    <w:rsid w:val="00122D05"/>
    <w:rsid w:val="00126037"/>
    <w:rsid w:val="00127235"/>
    <w:rsid w:val="00141FBB"/>
    <w:rsid w:val="00146F0E"/>
    <w:rsid w:val="00147DEA"/>
    <w:rsid w:val="001609F2"/>
    <w:rsid w:val="00160FCF"/>
    <w:rsid w:val="00170087"/>
    <w:rsid w:val="00181DDC"/>
    <w:rsid w:val="00183366"/>
    <w:rsid w:val="00183E8C"/>
    <w:rsid w:val="001B396D"/>
    <w:rsid w:val="001C0A7D"/>
    <w:rsid w:val="001D265D"/>
    <w:rsid w:val="001D70E8"/>
    <w:rsid w:val="001E5A77"/>
    <w:rsid w:val="001E6510"/>
    <w:rsid w:val="001F7808"/>
    <w:rsid w:val="00207DD0"/>
    <w:rsid w:val="00210CD1"/>
    <w:rsid w:val="002129D9"/>
    <w:rsid w:val="0021787A"/>
    <w:rsid w:val="00232F21"/>
    <w:rsid w:val="00242574"/>
    <w:rsid w:val="00247656"/>
    <w:rsid w:val="00251D79"/>
    <w:rsid w:val="00254703"/>
    <w:rsid w:val="002626B2"/>
    <w:rsid w:val="00282BB9"/>
    <w:rsid w:val="00287B57"/>
    <w:rsid w:val="002932FB"/>
    <w:rsid w:val="002973D9"/>
    <w:rsid w:val="002A4F56"/>
    <w:rsid w:val="002B185A"/>
    <w:rsid w:val="002D14C1"/>
    <w:rsid w:val="002D65CF"/>
    <w:rsid w:val="002E0372"/>
    <w:rsid w:val="002E294F"/>
    <w:rsid w:val="002E4309"/>
    <w:rsid w:val="002E7DDD"/>
    <w:rsid w:val="002F2D9B"/>
    <w:rsid w:val="002F318C"/>
    <w:rsid w:val="002F7612"/>
    <w:rsid w:val="002F76EA"/>
    <w:rsid w:val="00327534"/>
    <w:rsid w:val="00353D34"/>
    <w:rsid w:val="00357119"/>
    <w:rsid w:val="00357AA5"/>
    <w:rsid w:val="003604DA"/>
    <w:rsid w:val="003662E6"/>
    <w:rsid w:val="003847E0"/>
    <w:rsid w:val="00385844"/>
    <w:rsid w:val="00386393"/>
    <w:rsid w:val="003A54D2"/>
    <w:rsid w:val="003B15CF"/>
    <w:rsid w:val="003B1E1C"/>
    <w:rsid w:val="003B29A3"/>
    <w:rsid w:val="003B7858"/>
    <w:rsid w:val="003C246E"/>
    <w:rsid w:val="003C2908"/>
    <w:rsid w:val="003D2598"/>
    <w:rsid w:val="003E20BF"/>
    <w:rsid w:val="003E7CDC"/>
    <w:rsid w:val="003F24C4"/>
    <w:rsid w:val="00400433"/>
    <w:rsid w:val="00411FC7"/>
    <w:rsid w:val="00415169"/>
    <w:rsid w:val="0042640C"/>
    <w:rsid w:val="00427F02"/>
    <w:rsid w:val="004310BA"/>
    <w:rsid w:val="00437E48"/>
    <w:rsid w:val="004479BB"/>
    <w:rsid w:val="004546C5"/>
    <w:rsid w:val="0045746B"/>
    <w:rsid w:val="00470492"/>
    <w:rsid w:val="0049013E"/>
    <w:rsid w:val="004A039D"/>
    <w:rsid w:val="004B3AB5"/>
    <w:rsid w:val="004B4CD0"/>
    <w:rsid w:val="004E5272"/>
    <w:rsid w:val="004E59EC"/>
    <w:rsid w:val="004F4FCA"/>
    <w:rsid w:val="00500E26"/>
    <w:rsid w:val="00507695"/>
    <w:rsid w:val="00512F8D"/>
    <w:rsid w:val="005158CD"/>
    <w:rsid w:val="0051798D"/>
    <w:rsid w:val="00517FAC"/>
    <w:rsid w:val="00521B88"/>
    <w:rsid w:val="00540226"/>
    <w:rsid w:val="00544C15"/>
    <w:rsid w:val="00546CDB"/>
    <w:rsid w:val="00561907"/>
    <w:rsid w:val="005723AC"/>
    <w:rsid w:val="0058151E"/>
    <w:rsid w:val="0058245F"/>
    <w:rsid w:val="00586513"/>
    <w:rsid w:val="005C0C3F"/>
    <w:rsid w:val="005C7EA2"/>
    <w:rsid w:val="005D4606"/>
    <w:rsid w:val="005D627F"/>
    <w:rsid w:val="005E1398"/>
    <w:rsid w:val="005E186F"/>
    <w:rsid w:val="005E2505"/>
    <w:rsid w:val="005F7BB7"/>
    <w:rsid w:val="00601F29"/>
    <w:rsid w:val="00606B5A"/>
    <w:rsid w:val="0061688A"/>
    <w:rsid w:val="00622D74"/>
    <w:rsid w:val="00636EB9"/>
    <w:rsid w:val="0064448F"/>
    <w:rsid w:val="00644F07"/>
    <w:rsid w:val="00647E20"/>
    <w:rsid w:val="00663106"/>
    <w:rsid w:val="0066753A"/>
    <w:rsid w:val="00672D0F"/>
    <w:rsid w:val="0068757B"/>
    <w:rsid w:val="0069671C"/>
    <w:rsid w:val="006A3323"/>
    <w:rsid w:val="006A45FA"/>
    <w:rsid w:val="006B11BA"/>
    <w:rsid w:val="006B4CE2"/>
    <w:rsid w:val="006C4F8F"/>
    <w:rsid w:val="006C79C3"/>
    <w:rsid w:val="006C7EC9"/>
    <w:rsid w:val="006D17C8"/>
    <w:rsid w:val="006D6B76"/>
    <w:rsid w:val="006E2F3A"/>
    <w:rsid w:val="006E3389"/>
    <w:rsid w:val="006F5B3E"/>
    <w:rsid w:val="0070222C"/>
    <w:rsid w:val="00705922"/>
    <w:rsid w:val="00706DF2"/>
    <w:rsid w:val="0071590F"/>
    <w:rsid w:val="00715B3A"/>
    <w:rsid w:val="00720DBF"/>
    <w:rsid w:val="0072301B"/>
    <w:rsid w:val="00733244"/>
    <w:rsid w:val="007337ED"/>
    <w:rsid w:val="007360C8"/>
    <w:rsid w:val="00742927"/>
    <w:rsid w:val="00743234"/>
    <w:rsid w:val="00750DC6"/>
    <w:rsid w:val="00755E19"/>
    <w:rsid w:val="00765B93"/>
    <w:rsid w:val="00771F33"/>
    <w:rsid w:val="00781D01"/>
    <w:rsid w:val="00782EB9"/>
    <w:rsid w:val="007832B0"/>
    <w:rsid w:val="007A51F0"/>
    <w:rsid w:val="007B000A"/>
    <w:rsid w:val="007B5D73"/>
    <w:rsid w:val="007C5627"/>
    <w:rsid w:val="007D7620"/>
    <w:rsid w:val="007E5609"/>
    <w:rsid w:val="007F01DC"/>
    <w:rsid w:val="007F1620"/>
    <w:rsid w:val="00801144"/>
    <w:rsid w:val="00807881"/>
    <w:rsid w:val="008138DF"/>
    <w:rsid w:val="008154E0"/>
    <w:rsid w:val="008271B9"/>
    <w:rsid w:val="008370B2"/>
    <w:rsid w:val="008477A7"/>
    <w:rsid w:val="008557F2"/>
    <w:rsid w:val="00860F3C"/>
    <w:rsid w:val="008713B6"/>
    <w:rsid w:val="00872413"/>
    <w:rsid w:val="00880AE4"/>
    <w:rsid w:val="0089141D"/>
    <w:rsid w:val="008933E5"/>
    <w:rsid w:val="00897C31"/>
    <w:rsid w:val="00897EF2"/>
    <w:rsid w:val="008A403A"/>
    <w:rsid w:val="008A6982"/>
    <w:rsid w:val="008B0A21"/>
    <w:rsid w:val="008C57A9"/>
    <w:rsid w:val="008D5E61"/>
    <w:rsid w:val="008D7B6D"/>
    <w:rsid w:val="008E2EFD"/>
    <w:rsid w:val="008E6AB6"/>
    <w:rsid w:val="008F2997"/>
    <w:rsid w:val="008F29CE"/>
    <w:rsid w:val="008F7726"/>
    <w:rsid w:val="009002BF"/>
    <w:rsid w:val="00914950"/>
    <w:rsid w:val="00917188"/>
    <w:rsid w:val="00920941"/>
    <w:rsid w:val="009228B1"/>
    <w:rsid w:val="0093594B"/>
    <w:rsid w:val="00960FBC"/>
    <w:rsid w:val="00972590"/>
    <w:rsid w:val="00975B99"/>
    <w:rsid w:val="00990AB9"/>
    <w:rsid w:val="009A233C"/>
    <w:rsid w:val="009B5932"/>
    <w:rsid w:val="009C4CAD"/>
    <w:rsid w:val="009D2D40"/>
    <w:rsid w:val="009E7D9A"/>
    <w:rsid w:val="009F5012"/>
    <w:rsid w:val="009F6522"/>
    <w:rsid w:val="009F6DA0"/>
    <w:rsid w:val="00A03C66"/>
    <w:rsid w:val="00A057C6"/>
    <w:rsid w:val="00A1186F"/>
    <w:rsid w:val="00A14C9C"/>
    <w:rsid w:val="00A256B9"/>
    <w:rsid w:val="00A30905"/>
    <w:rsid w:val="00A31868"/>
    <w:rsid w:val="00A41358"/>
    <w:rsid w:val="00A44C2B"/>
    <w:rsid w:val="00A458BA"/>
    <w:rsid w:val="00A5176F"/>
    <w:rsid w:val="00A543E3"/>
    <w:rsid w:val="00A6089D"/>
    <w:rsid w:val="00A842E3"/>
    <w:rsid w:val="00A900F1"/>
    <w:rsid w:val="00A915DD"/>
    <w:rsid w:val="00AB65BB"/>
    <w:rsid w:val="00AC35F9"/>
    <w:rsid w:val="00AC5D51"/>
    <w:rsid w:val="00AD6E4D"/>
    <w:rsid w:val="00AF11F6"/>
    <w:rsid w:val="00AF5235"/>
    <w:rsid w:val="00AF56DD"/>
    <w:rsid w:val="00AF5DB1"/>
    <w:rsid w:val="00B011D6"/>
    <w:rsid w:val="00B06023"/>
    <w:rsid w:val="00B1538C"/>
    <w:rsid w:val="00B22A27"/>
    <w:rsid w:val="00B311BB"/>
    <w:rsid w:val="00B33D38"/>
    <w:rsid w:val="00B341BD"/>
    <w:rsid w:val="00B34541"/>
    <w:rsid w:val="00B37EBF"/>
    <w:rsid w:val="00B451C1"/>
    <w:rsid w:val="00B53022"/>
    <w:rsid w:val="00B8372E"/>
    <w:rsid w:val="00B87A53"/>
    <w:rsid w:val="00B91876"/>
    <w:rsid w:val="00B95882"/>
    <w:rsid w:val="00B95EAE"/>
    <w:rsid w:val="00BD375F"/>
    <w:rsid w:val="00BD50B9"/>
    <w:rsid w:val="00BD7EC3"/>
    <w:rsid w:val="00BE017A"/>
    <w:rsid w:val="00BE4D52"/>
    <w:rsid w:val="00BF150C"/>
    <w:rsid w:val="00C0632E"/>
    <w:rsid w:val="00C12A4E"/>
    <w:rsid w:val="00C22B89"/>
    <w:rsid w:val="00C3138F"/>
    <w:rsid w:val="00C31FE2"/>
    <w:rsid w:val="00C448A3"/>
    <w:rsid w:val="00C45106"/>
    <w:rsid w:val="00C61220"/>
    <w:rsid w:val="00C822AA"/>
    <w:rsid w:val="00C95945"/>
    <w:rsid w:val="00CA0CD8"/>
    <w:rsid w:val="00CA0F00"/>
    <w:rsid w:val="00CB192C"/>
    <w:rsid w:val="00CB2B7C"/>
    <w:rsid w:val="00CC1977"/>
    <w:rsid w:val="00CC2790"/>
    <w:rsid w:val="00CD35F7"/>
    <w:rsid w:val="00CD7F48"/>
    <w:rsid w:val="00CF201C"/>
    <w:rsid w:val="00D01B53"/>
    <w:rsid w:val="00D0474C"/>
    <w:rsid w:val="00D07648"/>
    <w:rsid w:val="00D24D7C"/>
    <w:rsid w:val="00D30D4F"/>
    <w:rsid w:val="00D311A7"/>
    <w:rsid w:val="00D45391"/>
    <w:rsid w:val="00D70BDD"/>
    <w:rsid w:val="00D7197F"/>
    <w:rsid w:val="00D72218"/>
    <w:rsid w:val="00D829C8"/>
    <w:rsid w:val="00D87EFF"/>
    <w:rsid w:val="00D95C6F"/>
    <w:rsid w:val="00DB5631"/>
    <w:rsid w:val="00E00BCB"/>
    <w:rsid w:val="00E05464"/>
    <w:rsid w:val="00E10D67"/>
    <w:rsid w:val="00E16676"/>
    <w:rsid w:val="00E4203B"/>
    <w:rsid w:val="00E62345"/>
    <w:rsid w:val="00E73517"/>
    <w:rsid w:val="00E77BB4"/>
    <w:rsid w:val="00E875B5"/>
    <w:rsid w:val="00EA09CC"/>
    <w:rsid w:val="00EC32FE"/>
    <w:rsid w:val="00EC475C"/>
    <w:rsid w:val="00ED31D3"/>
    <w:rsid w:val="00ED3FEF"/>
    <w:rsid w:val="00ED513E"/>
    <w:rsid w:val="00ED773F"/>
    <w:rsid w:val="00EE5A0B"/>
    <w:rsid w:val="00EE684B"/>
    <w:rsid w:val="00F006F4"/>
    <w:rsid w:val="00F02C74"/>
    <w:rsid w:val="00F06F2F"/>
    <w:rsid w:val="00F245F1"/>
    <w:rsid w:val="00F26525"/>
    <w:rsid w:val="00F34F12"/>
    <w:rsid w:val="00F531DB"/>
    <w:rsid w:val="00F558D4"/>
    <w:rsid w:val="00F61508"/>
    <w:rsid w:val="00F644EF"/>
    <w:rsid w:val="00F6494E"/>
    <w:rsid w:val="00F66562"/>
    <w:rsid w:val="00F730A6"/>
    <w:rsid w:val="00F74125"/>
    <w:rsid w:val="00F851A5"/>
    <w:rsid w:val="00F905C1"/>
    <w:rsid w:val="00F9289E"/>
    <w:rsid w:val="00F93F67"/>
    <w:rsid w:val="00FE6170"/>
    <w:rsid w:val="00FF66D7"/>
    <w:rsid w:val="2390CF22"/>
    <w:rsid w:val="42184007"/>
    <w:rsid w:val="6DC220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,"/>
  <w:listSeparator w:val=";"/>
  <w14:docId w14:val="5CE828A7"/>
  <w15:docId w15:val="{F3C20DB8-6F8E-48E6-B46E-542528078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hAnsiTheme="minorHAnsi" w:eastAsia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C12A4E"/>
    <w:pPr>
      <w:spacing w:after="0" w:line="240" w:lineRule="auto"/>
    </w:pPr>
    <w:rPr>
      <w:rFonts w:ascii="Times New Roman" w:hAnsi="Times New Roman" w:eastAsia="Times New Roman" w:cs="Times New Roman"/>
      <w:sz w:val="20"/>
      <w:szCs w:val="20"/>
      <w:lang w:eastAsia="pt-BR"/>
    </w:rPr>
  </w:style>
  <w:style w:type="character" w:styleId="Fontepargpadro" w:default="1">
    <w:name w:val="Default Paragraph Font"/>
    <w:uiPriority w:val="1"/>
    <w:semiHidden/>
    <w:unhideWhenUsed/>
  </w:style>
  <w:style w:type="table" w:styleId="Tabela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Semlista" w:default="1">
    <w:name w:val="No List"/>
    <w:uiPriority w:val="99"/>
    <w:semiHidden/>
    <w:unhideWhenUsed/>
  </w:style>
  <w:style w:type="paragraph" w:styleId="PargrafodaLista">
    <w:name w:val="List Paragraph"/>
    <w:basedOn w:val="Normal"/>
    <w:link w:val="PargrafodaListaChar"/>
    <w:uiPriority w:val="34"/>
    <w:qFormat/>
    <w:rsid w:val="00ED513E"/>
    <w:pPr>
      <w:autoSpaceDE w:val="0"/>
      <w:autoSpaceDN w:val="0"/>
      <w:adjustRightInd w:val="0"/>
      <w:spacing w:line="360" w:lineRule="auto"/>
      <w:ind w:firstLine="708"/>
      <w:jc w:val="both"/>
    </w:pPr>
    <w:rPr>
      <w:rFonts w:cs="Times-Roman"/>
    </w:rPr>
  </w:style>
  <w:style w:type="character" w:styleId="PargrafodaListaChar" w:customStyle="1">
    <w:name w:val="Parágrafo da Lista Char"/>
    <w:basedOn w:val="Fontepargpadro"/>
    <w:link w:val="PargrafodaLista"/>
    <w:uiPriority w:val="34"/>
    <w:rsid w:val="00ED513E"/>
    <w:rPr>
      <w:rFonts w:cs="Times-Roman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C12A4E"/>
    <w:rPr>
      <w:rFonts w:ascii="Tahoma" w:hAnsi="Tahoma" w:cs="Tahoma"/>
      <w:sz w:val="16"/>
      <w:szCs w:val="16"/>
    </w:rPr>
  </w:style>
  <w:style w:type="character" w:styleId="TextodebaloChar" w:customStyle="1">
    <w:name w:val="Texto de balão Char"/>
    <w:basedOn w:val="Fontepargpadro"/>
    <w:link w:val="Textodebalo"/>
    <w:uiPriority w:val="99"/>
    <w:semiHidden/>
    <w:rsid w:val="00C12A4E"/>
    <w:rPr>
      <w:rFonts w:ascii="Tahoma" w:hAnsi="Tahoma" w:eastAsia="Times New Roman" w:cs="Tahoma"/>
      <w:sz w:val="16"/>
      <w:szCs w:val="16"/>
      <w:lang w:eastAsia="pt-BR"/>
    </w:rPr>
  </w:style>
  <w:style w:type="paragraph" w:styleId="NormalWeb">
    <w:name w:val="Normal (Web)"/>
    <w:basedOn w:val="Normal"/>
    <w:uiPriority w:val="99"/>
    <w:semiHidden/>
    <w:unhideWhenUsed/>
    <w:rsid w:val="009D2D40"/>
    <w:pPr>
      <w:spacing w:before="100" w:beforeAutospacing="1" w:after="100" w:afterAutospacing="1"/>
    </w:pPr>
    <w:rPr>
      <w:rFonts w:eastAsiaTheme="minorEastAsia"/>
      <w:sz w:val="24"/>
      <w:szCs w:val="24"/>
    </w:rPr>
  </w:style>
  <w:style w:type="table" w:styleId="Tabelacomgrade">
    <w:name w:val="Table Grid"/>
    <w:basedOn w:val="Tabelanormal"/>
    <w:uiPriority w:val="59"/>
    <w:rsid w:val="007832B0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Cabealho">
    <w:name w:val="header"/>
    <w:basedOn w:val="Normal"/>
    <w:link w:val="CabealhoChar"/>
    <w:uiPriority w:val="99"/>
    <w:unhideWhenUsed/>
    <w:rsid w:val="00082EA8"/>
    <w:pPr>
      <w:tabs>
        <w:tab w:val="center" w:pos="4252"/>
        <w:tab w:val="right" w:pos="8504"/>
      </w:tabs>
    </w:pPr>
  </w:style>
  <w:style w:type="character" w:styleId="CabealhoChar" w:customStyle="1">
    <w:name w:val="Cabeçalho Char"/>
    <w:basedOn w:val="Fontepargpadro"/>
    <w:link w:val="Cabealho"/>
    <w:uiPriority w:val="99"/>
    <w:rsid w:val="00082EA8"/>
    <w:rPr>
      <w:rFonts w:ascii="Times New Roman" w:hAnsi="Times New Roman" w:eastAsia="Times New Roman" w:cs="Times New Roman"/>
      <w:sz w:val="20"/>
      <w:szCs w:val="20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082EA8"/>
    <w:pPr>
      <w:tabs>
        <w:tab w:val="center" w:pos="4252"/>
        <w:tab w:val="right" w:pos="8504"/>
      </w:tabs>
    </w:pPr>
  </w:style>
  <w:style w:type="character" w:styleId="RodapChar" w:customStyle="1">
    <w:name w:val="Rodapé Char"/>
    <w:basedOn w:val="Fontepargpadro"/>
    <w:link w:val="Rodap"/>
    <w:uiPriority w:val="99"/>
    <w:rsid w:val="00082EA8"/>
    <w:rPr>
      <w:rFonts w:ascii="Times New Roman" w:hAnsi="Times New Roman" w:eastAsia="Times New Roman" w:cs="Times New Roman"/>
      <w:sz w:val="20"/>
      <w:szCs w:val="20"/>
      <w:lang w:eastAsia="pt-BR"/>
    </w:rPr>
  </w:style>
  <w:style w:type="numbering" w:styleId="Estilo1" w:customStyle="1">
    <w:name w:val="Estilo1"/>
    <w:uiPriority w:val="99"/>
    <w:rsid w:val="004E59EC"/>
    <w:pPr>
      <w:numPr>
        <w:numId w:val="2"/>
      </w:numPr>
    </w:pPr>
  </w:style>
  <w:style w:type="character" w:styleId="Hyperlink">
    <w:name w:val="Hyperlink"/>
    <w:basedOn w:val="Fontepargpadro"/>
    <w:uiPriority w:val="99"/>
    <w:unhideWhenUsed/>
    <w:rsid w:val="00147DE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03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4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758577">
          <w:marLeft w:val="53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84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22231">
          <w:marLeft w:val="53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591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5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805930">
          <w:marLeft w:val="53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4.wmf" Id="rId13" /><Relationship Type="http://schemas.openxmlformats.org/officeDocument/2006/relationships/oleObject" Target="embeddings/oleObject5.bin" Id="rId18" /><Relationship Type="http://schemas.openxmlformats.org/officeDocument/2006/relationships/oleObject" Target="embeddings/oleObject9.bin" Id="rId26" /><Relationship Type="http://schemas.openxmlformats.org/officeDocument/2006/relationships/styles" Target="styles.xml" Id="rId3" /><Relationship Type="http://schemas.openxmlformats.org/officeDocument/2006/relationships/image" Target="media/image8.wmf" Id="rId21" /><Relationship Type="http://schemas.openxmlformats.org/officeDocument/2006/relationships/endnotes" Target="endnotes.xml" Id="rId7" /><Relationship Type="http://schemas.openxmlformats.org/officeDocument/2006/relationships/oleObject" Target="embeddings/oleObject2.bin" Id="rId12" /><Relationship Type="http://schemas.openxmlformats.org/officeDocument/2006/relationships/image" Target="media/image6.wmf" Id="rId17" /><Relationship Type="http://schemas.openxmlformats.org/officeDocument/2006/relationships/image" Target="media/image10.wmf" Id="rId25" /><Relationship Type="http://schemas.openxmlformats.org/officeDocument/2006/relationships/customXml" Target="../customXml/item4.xml" Id="rId33" /><Relationship Type="http://schemas.openxmlformats.org/officeDocument/2006/relationships/numbering" Target="numbering.xml" Id="rId2" /><Relationship Type="http://schemas.openxmlformats.org/officeDocument/2006/relationships/oleObject" Target="embeddings/oleObject4.bin" Id="rId16" /><Relationship Type="http://schemas.openxmlformats.org/officeDocument/2006/relationships/oleObject" Target="embeddings/oleObject6.bin" Id="rId20" /><Relationship Type="http://schemas.openxmlformats.org/officeDocument/2006/relationships/fontTable" Target="fontTable.xml" Id="rId29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image" Target="media/image3.wmf" Id="rId11" /><Relationship Type="http://schemas.openxmlformats.org/officeDocument/2006/relationships/oleObject" Target="embeddings/oleObject8.bin" Id="rId24" /><Relationship Type="http://schemas.openxmlformats.org/officeDocument/2006/relationships/customXml" Target="../customXml/item3.xml" Id="rId32" /><Relationship Type="http://schemas.openxmlformats.org/officeDocument/2006/relationships/webSettings" Target="webSettings.xml" Id="rId5" /><Relationship Type="http://schemas.openxmlformats.org/officeDocument/2006/relationships/image" Target="media/image5.wmf" Id="rId15" /><Relationship Type="http://schemas.openxmlformats.org/officeDocument/2006/relationships/image" Target="media/image9.wmf" Id="rId23" /><Relationship Type="http://schemas.openxmlformats.org/officeDocument/2006/relationships/oleObject" Target="embeddings/oleObject10.bin" Id="rId28" /><Relationship Type="http://schemas.openxmlformats.org/officeDocument/2006/relationships/oleObject" Target="embeddings/oleObject1.bin" Id="rId10" /><Relationship Type="http://schemas.openxmlformats.org/officeDocument/2006/relationships/image" Target="media/image7.wmf" Id="rId19" /><Relationship Type="http://schemas.openxmlformats.org/officeDocument/2006/relationships/customXml" Target="../customXml/item2.xml" Id="rId31" /><Relationship Type="http://schemas.openxmlformats.org/officeDocument/2006/relationships/settings" Target="settings.xml" Id="rId4" /><Relationship Type="http://schemas.openxmlformats.org/officeDocument/2006/relationships/image" Target="media/image2.wmf" Id="rId9" /><Relationship Type="http://schemas.openxmlformats.org/officeDocument/2006/relationships/oleObject" Target="embeddings/oleObject3.bin" Id="rId14" /><Relationship Type="http://schemas.openxmlformats.org/officeDocument/2006/relationships/oleObject" Target="embeddings/oleObject7.bin" Id="rId22" /><Relationship Type="http://schemas.openxmlformats.org/officeDocument/2006/relationships/image" Target="media/image11.wmf" Id="rId27" /><Relationship Type="http://schemas.openxmlformats.org/officeDocument/2006/relationships/theme" Target="theme/theme1.xml" Id="rId30" /><Relationship Type="http://schemas.openxmlformats.org/officeDocument/2006/relationships/image" Target="media/image1.jpeg" Id="rId8" 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_Baixada.XSL" StyleName="IEEE - Reference Order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B685CA2A0F8CFB4D914ED0AAB68BE432" ma:contentTypeVersion="3" ma:contentTypeDescription="Crie um novo documento." ma:contentTypeScope="" ma:versionID="fb711ab5a35164b20e63ff32e9abf1dc">
  <xsd:schema xmlns:xsd="http://www.w3.org/2001/XMLSchema" xmlns:xs="http://www.w3.org/2001/XMLSchema" xmlns:p="http://schemas.microsoft.com/office/2006/metadata/properties" xmlns:ns2="43aa3ad4-8a90-46fd-8b6e-3977221a08ce" targetNamespace="http://schemas.microsoft.com/office/2006/metadata/properties" ma:root="true" ma:fieldsID="42b98f68330ef60dffa13f7062910528" ns2:_="">
    <xsd:import namespace="43aa3ad4-8a90-46fd-8b6e-3977221a08ce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aa3ad4-8a90-46fd-8b6e-3977221a08ce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43aa3ad4-8a90-46fd-8b6e-3977221a08ce" xsi:nil="true"/>
  </documentManagement>
</p:properties>
</file>

<file path=customXml/itemProps1.xml><?xml version="1.0" encoding="utf-8"?>
<ds:datastoreItem xmlns:ds="http://schemas.openxmlformats.org/officeDocument/2006/customXml" ds:itemID="{D63C0158-2326-4887-9B31-14D7E3DCC77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D1C8A44-913C-4622-B563-B8E1A14AB906}"/>
</file>

<file path=customXml/itemProps3.xml><?xml version="1.0" encoding="utf-8"?>
<ds:datastoreItem xmlns:ds="http://schemas.openxmlformats.org/officeDocument/2006/customXml" ds:itemID="{777C71DA-7588-4D38-9FA2-2AE781E44F3E}"/>
</file>

<file path=customXml/itemProps4.xml><?xml version="1.0" encoding="utf-8"?>
<ds:datastoreItem xmlns:ds="http://schemas.openxmlformats.org/officeDocument/2006/customXml" ds:itemID="{2EA59D78-584E-42E5-9320-E1FBCBDEB12B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creator>Daniel Motter</dc:creator>
  <lastModifiedBy>Daniel Motter</lastModifiedBy>
  <revision>204</revision>
  <lastPrinted>2018-05-18T11:01:00.0000000Z</lastPrinted>
  <dcterms:created xsi:type="dcterms:W3CDTF">2014-03-07T16:27:00.0000000Z</dcterms:created>
  <dcterms:modified xsi:type="dcterms:W3CDTF">2021-04-20T16:39:33.0968274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685CA2A0F8CFB4D914ED0AAB68BE432</vt:lpwstr>
  </property>
</Properties>
</file>